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ink/ink2.xml" ContentType="application/inkml+xml"/>
  <Override PartName="/ppt/tags/tag5.xml" ContentType="application/vnd.openxmlformats-officedocument.presentationml.tags+xml"/>
  <Override PartName="/ppt/ink/ink3.xml" ContentType="application/inkml+xml"/>
  <Override PartName="/ppt/tags/tag6.xml" ContentType="application/vnd.openxmlformats-officedocument.presentationml.tags+xml"/>
  <Override PartName="/ppt/ink/ink4.xml" ContentType="application/inkml+xml"/>
  <Override PartName="/ppt/tags/tag7.xml" ContentType="application/vnd.openxmlformats-officedocument.presentationml.tags+xml"/>
  <Override PartName="/ppt/ink/ink5.xml" ContentType="application/inkml+xml"/>
  <Override PartName="/ppt/tags/tag8.xml" ContentType="application/vnd.openxmlformats-officedocument.presentationml.tags+xml"/>
  <Override PartName="/ppt/ink/ink6.xml" ContentType="application/inkml+xml"/>
  <Override PartName="/ppt/tags/tag9.xml" ContentType="application/vnd.openxmlformats-officedocument.presentationml.tags+xml"/>
  <Override PartName="/ppt/ink/ink7.xml" ContentType="application/inkml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6" r:id="rId4"/>
    <p:sldId id="267" r:id="rId5"/>
    <p:sldId id="268" r:id="rId6"/>
    <p:sldId id="269" r:id="rId7"/>
    <p:sldId id="265" r:id="rId8"/>
    <p:sldId id="270" r:id="rId9"/>
    <p:sldId id="271" r:id="rId10"/>
    <p:sldId id="272" r:id="rId11"/>
    <p:sldId id="273" r:id="rId12"/>
    <p:sldId id="274" r:id="rId13"/>
    <p:sldId id="275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81" y="18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6:15.6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29 2779 192 0,'-3'-9'71'0,"-1"15"-55"0,1-3 4 0,-1 6 0 16,0 13-3-16,-3 4 1 16,-3 11-5-16,-8 10 0 15,1 13-8-15,-19 34-3 0,-6 9 1 16,-7 13-2-16,-15 38-1 16,8-4 1-16,-4 13 1 15,10-6-1-15,8-19-1 0,14-22-19 16,10-19-8-16,11-15-76 15</inkml:trace>
  <inkml:trace contextRef="#ctx0" brushRef="#br0" timeOffset="663.125">9507 2600 172 0,'-7'4'66'0,"-3"11"-52"0,-15 32 10 0,7-3 0 16,-13 31-10-16,-19 29-1 15,-10 31-7-15,-3 28-2 16,-11 31-2-16,-11 32-4 0,-3 0 1 15,3 12-4-15,11-12 1 16,14-29-82 0,21-53-41-16,11-40 60 15</inkml:trace>
  <inkml:trace contextRef="#ctx0" brushRef="#br0" timeOffset="1261.619">13254 2440 156 0,'25'-69'57'0,"-22"60"-44"0,-3 9 14 0,-3 13 5 0,-8 15-12 15,-10 16-3-15,-18 37-8 16,-14 29-4-16,-10 31-2 16,-11 28-5-16,-11 29 1 0,-14 21 1 15,-3 39 0-15,7-14 0 16,-1 13 0-16,8-22-16 15,21-53-6-15,18-41-66 16</inkml:trace>
  <inkml:trace contextRef="#ctx0" brushRef="#br0" timeOffset="1909.229">16732 2729 192 0,'-10'28'71'0,"-1"0"-55"0,-14 41 13 0,8-34 2 15,-11 18-12-15,-18 38-1 16,-18 25-10-16,-6 31-3 15,-4 29-3-15,-11 12-4 0,0 10-1 16,1-7-31-16,6 10-13 16,18-26-49-16</inkml:trace>
  <inkml:trace contextRef="#ctx0" brushRef="#br0" timeOffset="2645.959">11430 7413 148 0,'-4'-94'57'0,"4"50"-44"0,-3-28 16 0,3 41 6 16,0-4-8-16,0 4-1 15,3 3-6-15,1 15-3 16,0 13-9-16,-1 19-1 0,1 22 3 15,-1 22 5-15,1 18 5 16,3 38-1-16,0 16-2 16,0 44-9-16,0-22-5 15,0-32-2-15,7 132 1 16,-3-72-1-16,6 88 2 16,-6-82-4-16,3 29 0 15,-3-57-4-15,-1 12-1 16,-3-43-11-16,4-32-3 15,-1-15-41-15,-3-54-17 16,0-2-24 0</inkml:trace>
  <inkml:trace contextRef="#ctx0" brushRef="#br0" timeOffset="2987.985">11515 6833 184 0,'-14'13'68'0,"7"3"-52"0,-1 5 3 0,5-8-1 15,-1 6-7-15,4 3 1 16,4 0 4-16,7-3 2 15,13-7-9-15,19-12 8 0,13-9 5 16,7-10-9-16,12-9-2 16,20-10-3-16,14-22 2 15,8-15-5-15,13 0-1 16,11 0-4-16,-7 3-3 16,0 3 2-16,-3 12 2 15,-18 13-18-15,-18 16-8 16,-17 19-95-1</inkml:trace>
  <inkml:trace contextRef="#ctx0" brushRef="#br0" timeOffset="3261.355">11494 8504 224 0,'14'10'85'0,"-14"-10"-66"0,81-38-3 16,-71 32-5-16,36-19-8 0,-7 6 0 15,32-19-1-15,-15 7 1 16,36-25-2-16,-22 9-20 0,11 0-8 15,18-7-68 1</inkml:trace>
  <inkml:trace contextRef="#ctx0" brushRef="#br0" timeOffset="3753.598">12435 8658 168 0,'-10'-28'63'0,"10"28"-49"0,-4 0 9 16,4 0 1-16,0 19-8 15,0 0 1-15,4 21-10 16,-1-11-2-16,8 49-3 16,0-15-2-16,10 31 3 0,-7-22-2 15,14 50-1-15,-7-28 7 16,18-3 3-16,-11-22 8 16,11-12 3-16,-7-17 1 0,7-33 1 15,-8-4-4 1,19-35-2-16,-11 4-7 15,21-53-4-15,14-39-3 0,-25 33-3 16,-10 18 1-16,-4-44 1 16,-7 25-12-16,-10-9-3 15,-4-10-14-15,-3 26-3 16,-8 24 3-16,4 23 1 16,0 15 12-16,0 19 6 15,-3 0-1-15,10 28 1 16,-3 0-69-1,10 19-46-15,-4-6 48 16</inkml:trace>
  <inkml:trace contextRef="#ctx0" brushRef="#br0" timeOffset="4037.62">13480 9113 192 0,'21'34'74'0,"-21"-34"-58"16,3 22 12-16,-3-22 2 0,-3 10-3 16,-1-4 2-16,-3-3-5 15,4-3-3-15,-4-9-11 16,-4-20-6-16,4-2-1 0,0 6-2 15,3-25 2-15,1 15 2 16,13-24 2-16,15-35-3 16,10 3-3-16,8 9 0 15,3 13-1-15,3 16 2 16,-3 15 1-16,3 10-1 16,1 28 1-16,6 28 0 15,-6 22 1-15,-5 7-2 0,-16-13-2 16,-5-3-4-16,1 18-2 15,-4-2-22-15,0 2-6 16,-3-6-25-16,3-2-10 16,-7-11-32-1</inkml:trace>
  <inkml:trace contextRef="#ctx0" brushRef="#br0" timeOffset="4353.228">14683 8348 212 0,'-18'-19'82'0,"0"16"-64"0,-17 9 7 0,14 0-1 0,-11 7-6 16,-3 6-1-16,0 18-5 15,-1 20 0-15,15-17-7 16,4-2-1-16,-1 15 0 0,4-12-2 15,10 16 1-15,1-13-4 16,13 9-2-16,1-9 2 16,21 3 0-16,-8-10 1 15,19-2 2-15,-8-7-3 16,11-9 0-16,-7-3-17 16,6-23-5-16,-6 4-16 15,11-19-5-15,-12 3-51 16</inkml:trace>
  <inkml:trace contextRef="#ctx0" brushRef="#br0" timeOffset="4669.752">14792 7147 252 0,'-25'-50'93'0,"15"31"-72"0,-1-3 7 0,8 12 0 15,3 1-11-15,3 0-2 16,4-1-6-16,4 7-1 16,6 9-5-16,5 19 0 0,9 26 3 0,8 21-3 15,3 25-2-15,4 25 0 16,0 10-1-16,-3 25-11 16,-5 0-3-16,1-7-2 15,-14-31 2 1,-8-28 8-16,1 19 5 0,-4-26 2 15,-3 7 2-15,-1-22-15 16,-6-3-5-16,-1-12-46 16,-6-11-21-16,3-11-8 15</inkml:trace>
  <inkml:trace contextRef="#ctx0" brushRef="#br0" timeOffset="4969.336">14788 8147 208 0,'8'-12'79'0,"-1"15"-61"0,3 12 6 0,-3-5-2 16,7-1-1-16,11 4 4 15,10-4-2-15,8-3 0 16,2 1-12-16,1-1 0 0,0-3 0 16,0 3-2-16,-4 4 0 15,1-1-3-15,-4 4-1 16,3-4-1-16,-3 10 0 15,-1 0-2-15,-2 0-2 16,-1 2 3-16,-3 8 0 16,-4 5-1-16,-10 1-2 15,-4-7-2-15,3 19 1 0,5 16-26 16,-8-19-9 0,-4-7-26-16,1 10-11 0,-1-9-34 15</inkml:trace>
  <inkml:trace contextRef="#ctx0" brushRef="#br0" timeOffset="5200.33">15434 7511 264 0,'-25'6'99'0,"18"0"-77"0,4 3-9 16,6-2-7-16,4 2-6 0,4 7 0 16,3 3-16-16,4 6-4 15,3 12-34-15,0 1-13 16,4 9-18-16,-4 13-7 16</inkml:trace>
  <inkml:trace contextRef="#ctx0" brushRef="#br0" timeOffset="5812.527">15797 8363 160 0,'4'-6'63'0,"-4"6"-49"0,3-3 3 0,-3 0-1 0,-3 0-4 16,-1 0 3-16,1-1 1 15,-4 4-1-15,0 0-7 16,0 10 1-16,-4 6 4 0,1 5-3 15,2 14 0-15,1-10-2 16,4 22 2-16,-1 13-1 16,8-13 2-16,3-10-2 15,7-8 0-15,4-4 1 16,6-16 4-16,8-9-4 16,-4-9 2-16,-6-1-3 15,6-24 2-15,7-13-6 16,-7 0-1-16,-7-4-2 15,-6 8 1-15,-12-1-2 0,-10-3-1 16,-7-3-4-16,-7 2 0 16,0 11 0-16,3 15 2 15,0 16-1-15,4 15 1 16,4 10 2-16,3 9 0 16,7 7-3-16,7 8 2 15,7 4 1-15,3 1 0 16,8-8-3-16,3-12 2 15,4-9 1-15,-4-9 2 16,0-10 5-16,1-10 4 16,-5-9-6-16,1-2-1 15,0-8-2-15,-1 1-2 16,5 0 1-16,-1 0-1 16,0 3 0-16,4 6 0 0,-4 6 0 15,4 7 2 1,0 6-1-16,-4 9-1 0,0 7 1 15,-3 3 1-15,-4 0-1 16,0 9-1-16,-3 3-21 16,-1-6-11-16,-3-3-24 15,1-3-7-15,-1-3-51 16</inkml:trace>
  <inkml:trace contextRef="#ctx0" brushRef="#br0" timeOffset="7850.739">10453 10442 212 0,'17'0'82'0,"-2"0"-64"0,13 0-4 0,-11 0-8 0,19 0-2 15,17-9 2-15,14-1 0 16,10-2-1-16,29-1-3 15,14 1 1-15,14-4 0 16,32 0 3-16,10-2 1 0,25 5 1 16,0-6 0-16,29-3 2 15,-4-3 4-15,24-12 1 16,-3-10 0-16,14-4-3 16,11-14-2-16,-4 8-4 15,25-2 1-15,-1 8-6 16,1 1-1-16,14 3 0 15,0 0 2-15,-11 0-1 16,4 0-1-16,-28 3 1 16,-50 10 1-16,-56 12 8 0,46-13 3 15,-54 10-4-15,26-3-1 16,-43 9-4 0,7-6-1-16,21 0-3 0,-31 3-1 15,-22 3 1-15,-45 7 2 16,-15 2 1-16,-3-2 1 15,4-4-2-15,-26 7-2 16,-2-1 1-16,-8-2-1 16,-3 2 0-16,-8-9 0 15,-3-31-3-15,-14 6 2 16,4 16 12-16,-29-31 5 16,7 12-6-16,-28-69-1 15,-39-82-7-15,-6-43-2 16,-12-10 0-16,12-19 0 15,9-28 0-15,12 4 2 0,13-1-3 16,4-9-2-16,0 31-1 16,4-3 3-16,-1 50-7 15,5 38-2-15,2 31 10 16,4 35 6 0,4 31-2-16,-4 31 0 0,-3 26-2 15,-8 15-2-15,-6 19-2 16,-4 10 1-16,0-4 1 15,3-3 2-15,-3-3-1 16,4 0-1-16,-8 0 1 16,-14-3 1-16,-6-3-1 0,-1-4-1 15,-10 10-2-15,-25 0 1 16,-4 0-1-16,-10 10 0 16,-25 5 4-16,0-2 1 15,-35 2-1-15,4 4-2 16,-22 6 1-16,-3 4 1 15,-25 11-3-15,3 14 0 16,-17 18 1-16,0 3 0 16,-3 7-3-16,3-13 2 15,7-1-1-15,10-2 0 16,15 0 2-16,28-6 0 16,10-10 0-16,22-9 0 15,28-13 0-15,28-3 2 16,18-9-3-16,21-7 0 15,14-3-1-15,14-6-2 16,14-3 0-16,11-3 3 0,10 0-2 16,4-4-1-16,7-2 3 15,4 9 2-15,-1-4 0 16,1 7 2-16,-1 10-4 16,-3 15-2-16,-3 12 2 15,-1 17 0-15,-6 59 1 16,-8 25 0-16,-10 72 0 15,-14 69 0-15,-15 62 0 16,-6 48 0-16,-4 38-3 0,-7 9 2 16,-4-26 1-1,11-21 2-15,18-35-1 0,24-59-1 16,18-38-13-16,17-34-6 16,15-51-43-1,10-31-20-15,4-21-43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6:27.93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756 2892 176 0,'7'-47'66'0,"-7"25"-52"0,4-16 12 0,-4 29 4 0,0-10-5 15,0 0 3-15,-4 7-5 16,1-4 0-16,-4 4-12 16,0 2 0-16,-4-6 0 0,-3 7 2 15,-7 6 3-15,-4 6-7 16,-3 13-3-16,-4 15 3 16,-3 26 4-16,-4-1-3 15,-7 19 0-15,-3 32-6 16,10-16-1-16,7-19-1 15,0 69 1-15,8-38 0 16,17 57 1-16,0-40-2 0,28 39 1 16,-7-36 0-16,21 2 3 15,22 19 1-15,-4-50 1 16,-11-25 2-16,21-15 1 16,-13-14 3-16,10-27 2 15,-11-4 4-15,11-31 2 16,-10 7-5-16,17-67-2 15,-15 20-3-15,8-76 2 16,-14 31-7-16,-3-87-4 16,-12 49 0-16,-17-90 0 15,-24-31-4-15,-22 34 1 16,-10 40-5-16,-11 58 1 16,-11 55 2-16,-10 51 1 15,-3 28-2-15,3 34 0 16,14 29-9-16,14 6-3 0,14-12-27 15,18-7-11-15,21 0-12 16,25-12-5-16,17-1-76 16</inkml:trace>
  <inkml:trace contextRef="#ctx0" brushRef="#br0" timeOffset="884.657">14549 2801 216 0,'-4'-41'82'0,"1"16"-64"0,-1-12 7 0,0 18-1 16,1 0-9-16,-1-3 0 15,-3-3-7-15,-7 3 0 16,-3-3-5-16,-8 0 7 0,-7 12 3 16,-3 13 5-16,-7 13 1 15,-8 18 1-15,-13 41 2 16,-11 19-10-16,-1 28-2 15,8 26-8 1,7 24-2-16,11 28 2 0,17-21 1 16,8-44 1-16,10 68 2 15,3-52-3-15,25 34-2 16,-3-51 6-16,42-21 5 16,28-6 7-16,0-36 5 15,14-36-3-15,14-32-3 16,4-25-2-16,-3-19 0 0,10-31-2 15,7-32 1-15,-11-9-4 16,-14-28 1-16,-10-4-3 16,-14-5 2-16,-25-23-4 15,-25 7-2-15,-25-22 0 16,-24 6-1-16,-39 12-5 16,-28 1 1-16,-11 27-2 15,-24 51-2-15,-1 57-6 16,8 37-2-16,3 22-2 15,14 18 1-15,18 17-35 16,21 18-13-16,18-6-22 16,17-3-8-16,11 9-55 15</inkml:trace>
  <inkml:trace contextRef="#ctx0" brushRef="#br0" timeOffset="1563.764">12076 7627 208 0,'-7'-126'77'0,"7"126"-60"0,-4-75 17 0,4 62 4 16,0-5-9-16,4-11-2 16,-1 20-2-16,-3 0-1 15,4 15-13-15,3 16 0 0,0 31 2 16,3 29 4-16,1 12 2 16,-1 44-4-16,5 12-1 15,2 48-8-15,4 2-4 16,1 32-1-16,-1-9 1 0,0 3-1 15,0-29-1 1,-3-24 1-16,-1-20-1 0,1-21 0 16,0-22 0-16,-1-26-16 15,-3-24-6-15,-3-29-18 16,0-21-7-16,-4-13-22 16,0-19-6-16,0-10-33 15</inkml:trace>
  <inkml:trace contextRef="#ctx0" brushRef="#br0" timeOffset="2041.651">11991 7714 176 0,'-21'-160'68'0,"17"98"-52"0,8-17 8 0,-4 51 2 15,3-9-2-15,4-1 3 16,4 7 0-16,3 9 3 15,0 15-16-15,4 23 3 0,3 9 1 16,4 16 1-16,3 37 1 16,4 13-7-16,-4 0 0 0,-7-19-4 15,18 85 0 1,21 81-5-16,7-3-1 16,10 10 1-16,5-22 0 15,-1-7-2-15,-11-34 1 16,-6-29 0-16,-1-37 1 15,1-25-2-15,-1-31 1 16,-3-22 0-16,-3-26 3 16,-8-24-1-16,-14-20 2 15,-6 7-2-15,-1-41 2 0,4-56-2 16,-8-19 0-16,-6-32-6 16,-11-18 1-16,-11-38 0 15,-10 19 2-15,-14-9-1 16,0 31-1-16,0 40-2 15,-1 42 1-15,5 34-4 16,6 28 1-16,7 28-18 16,11 22-6-16,11 16-7 15,10 10-4-15,7 11-9 0,8 14-5 16,6 21-68 0</inkml:trace>
  <inkml:trace contextRef="#ctx0" brushRef="#br0" timeOffset="2521.892">13772 9016 220 0,'-17'-57'82'0,"17"57"-64"0,-28-53 4 0,13 37-1 16,-2 4-4-16,-1-1 1 15,1 7 2-15,-5 9 0 0,5 13-11 16,-1 21-1-16,0 20-1 0,8 5-3 16,6 4-1-16,8 3-3 15,6 16-1-15,12-4 3 16,-1-24 1-16,-4-10 5 16,15-16 3-16,14-9 0 15,7-22 1 1,14-22-2-16,-3-9 1 0,-1-13 5 15,-7-6 4-15,-3-19-1 16,-7-19 0-16,-7 7-4 16,-7-1-1-16,-11 7-8 15,-10 3-4-15,-11 3 1 16,-18 0 2-16,-17 6-4 16,-15 16-3-16,-3 19-2 0,0 18 0 15,8 20 3-15,6 12 0 16,7 3-10-16,7 12-5 15,11-5-14-15,7-1-4 16,7-6-17-16,7-6-6 16,7 0-64-1,15-4-44-15,-1-5 71 16</inkml:trace>
  <inkml:trace contextRef="#ctx0" brushRef="#br0" timeOffset="2822.002">14305 7147 296 0,'4'-50'110'16,"-1"47"-86"-16,1 6 2 0,-1 6-3 0,1 26-11 15,3 12-2-15,3 6-1 16,5 38-1-16,2 19-4 15,4 12-3-15,4 38 2 0,3 3-4 16,0 31 0-16,1-12 1 16,-1 12 2-16,-3-12-1 15,-8-56-1-15,-3-26-6 16,4-9-4-16,0-3 3 0,-8-32 2 16,1-15-26-16,-8-22-11 15,1 0-87 1</inkml:trace>
  <inkml:trace contextRef="#ctx0" brushRef="#br0" timeOffset="3032.514">14111 8244 232 0,'-7'19'88'0,"14"-10"-69"0,14 7 15 0,-7-10 1 15,11-6-5-15,7-3 2 16,10 0-14-16,18-6-3 15,14-1-9-15,4-5-2 0,-1 5 0 16,1 7-5-16,3-3-1 16,0 6-28-16,0-3-12 0,-6 3-78 15,-5-3-48 1,-10-1 76-16</inkml:trace>
  <inkml:trace contextRef="#ctx0" brushRef="#br0" timeOffset="3618.653">15660 7194 296 0,'7'-69'110'0,"0"59"-86"0,4-2 5 0,-4 15-3 15,3 16-11-15,4 22 0 16,4 15-7-16,3 26 0 16,4 30-5-16,-1 11-2 0,-2 2 0 15,-5-28-1-15,4 48 0 16,4 46 0-16,-7-34 0 16,-4-26 0-16,-4-30 2 15,1-23-1-15,-4-18-1 16,0-26 3-16,-3-6 0 15,-1-21-1-15,1-26-2 16,-4-25 1-16,-4-13-1 16,-6-12 0-16,-4-6 0 15,3 13 0-15,-14-64 2 16,-3-68-3-16,0 2-2 0,7-11 2 16,7 15 2-16,10 28 0 15,11 9-1-15,14 19-2 16,14 26-1-16,8 27 15 15,3 32 6-15,3 35-4 16,-3 24-1-16,0 23-3 16,-4 31 1-16,4 34-6 15,0 7-3-15,0 46 1 16,0-2 0-16,3 6-4 16,-17-26 1-16,-8-27 0 0,5 24 2 15,2 38-3 1,-17-50-2-16,1-25-12 15,-12-6-2-15,1-16-36 0,-18-22-15 16,-11 0-82 0</inkml:trace>
  <inkml:trace contextRef="#ctx0" brushRef="#br0" timeOffset="3786.85">16016 7877 276 0,'42'-9'104'0,"-42"9"-81"0,57 0 9 0,-32 0 1 16,10-3-12-16,14-3-2 16,15-4-14-16,6 7-2 0,-3 0-3 15,-7 3-36-15,-3 6-15 0,-4 13-80 16</inkml:trace>
  <inkml:trace contextRef="#ctx0" brushRef="#br0" timeOffset="4322.953">14312 10386 208 0,'-3'-50'77'0,"3"40"-60"0,0 10 15 0,0 10 2 16,0-1-6-16,0 4 0 0,3 27-6 15,8 23-2-15,3 15-11 16,4 26-1-16,6 18 2 0,4 7-6 15,-3 6-2-15,-4-35-1 16,15 60-1-16,9 44 0 16,-2-26 0-16,-8-24 0 15,-7-25 0-15,-3-23-3 16,-4-27 2-16,-7-17-26 16,0-27-9-16,-3-26-22 15,-4-9-8-15,-7-22-36 16</inkml:trace>
  <inkml:trace contextRef="#ctx0" brushRef="#br0" timeOffset="4596.058">14291 10182 272 0,'0'0'104'0,"0"0"-81"0,14 9 12 0,-14-2-2 15,14-4-9-15,14 6 0 16,15-3-13-16,13-6-4 16,8-6-5-16,3-3 1 0,10-1 0 15,12-12-4-15,6 0 1 16,-7-6 0-16,-7 0 2 16,-3-6-1-16,-4 2-1 15,-11 1-35-15,-10 3-14 16,-14 3-52-1,-14 15-61-15,-15 20 49 0</inkml:trace>
  <inkml:trace contextRef="#ctx0" brushRef="#br0" timeOffset="4791.989">14718 11267 264 0,'42'-6'101'0,"-14"-13"-78"0,25-9-5 0,-17 12-7 16,17-6-9-16,7-9 1 15,3-7-13-15,1 7-3 16,-4-1-100-16,-4 13-44 16</inkml:trace>
  <inkml:trace contextRef="#ctx0" brushRef="#br0" timeOffset="5223.173">15339 11348 192 0,'-25'-9'74'0,"18"25"-58"0,4 21 18 16,-1-30 4-16,4 24-11 16,0 19-3-16,4 3-10 15,-1 4-4-15,8 15-5 16,6 9-4-16,11 4 2 0,8-16-2 16,6-9 2-16,0-16-2 15,4-16 2-15,0-19 7 16,0-18 5-16,0-26 2 15,0-5 1-15,0-11-3 16,-8-2-1-16,-2 0-8 16,-8-13-4-16,-7-9 1 0,-10 3 2 15,-8 6-2-15,-10 9-2 16,-3 10-7-16,-5 10-1 16,5 8-30-16,-1 17-11 15,4 9-2-15,7 9 1 16,4 19-13-16,10 13-3 15,11 9-16 1</inkml:trace>
  <inkml:trace contextRef="#ctx0" brushRef="#br0" timeOffset="5465.407">16115 11700 248 0,'25'3'93'0,"-18"-6"-72"0,3-7 11 0,-10 4 3 0,0-10-12 16,0-3-1-16,0-12-9 15,0-13 0-15,0-9-8 16,0-4-1-16,0 1 0 0,0-4-2 15,4 10-2-15,3-6-2 16,3 12 1-16,5 6 1 16,2 13 2-16,1 13-1 15,3 12-1-15,4 12 1 16,-1 10 1-16,1 6-3 16,3 10 0-16,0 9-1 15,-3 3 0-15,0-3-29 16,0-3-14-16,-4-9-87 15</inkml:trace>
  <inkml:trace contextRef="#ctx0" brushRef="#br0" timeOffset="5749.144">16697 11041 200 0,'-18'-22'77'0,"18"22"-60"0,-17-3 8 0,6 9 2 16,1 7-3-16,-5 6 3 16,1 6-9-16,0 3 0 15,0 13-11-15,4 3 0 0,2 12 3 16,8 4-4-16,8-1-1 16,6-9-2-16,3-6-3 0,8-12-2 15,0-1 1-15,6-12 1 16,5-10 0-16,6-9 0 15,7-12 0-15,1-13-22 16,-4-7-10-16,-4-5-90 16</inkml:trace>
  <inkml:trace contextRef="#ctx0" brushRef="#br0" timeOffset="6049.97">16863 10191 280 0,'-46'-56'107'0,"32"21"-83"0,0-18 10 0,7 31 2 15,3-6-13-15,4 3-1 16,0 3-13-16,4 13-3 16,6 9-4-16,4 25 1 0,8 19 2 15,2 9-4-15,4 10-3 16,4 27 3-16,0 11 1 15,3 9 0-15,-3 6-2 16,0 12-2-16,-4-9 1 16,-3-12-15-16,-8-7-4 15,-6-18-1-15,-4-7 2 16,-7-15-18-16,-4-23-8 16,-6-9-75-1</inkml:trace>
  <inkml:trace contextRef="#ctx0" brushRef="#br0" timeOffset="6424.18">16722 10828 192 0,'-11'-31'74'0,"11"31"-58"0,0-4 9 15,0 4 2-15,4 4-7 16,6 2 0-16,8 0-9 16,10 3-4-16,7 1-4 15,8-4 17-15,6-6 11 0,-3-6-6 16,3 3-3-16,-3-4-8 15,0-2-4-15,3 3-5 0,1 0-4 16,-1-1 0-16,-3 1-1 16,-4 3 0-1,-6 0 0-15,-5 0 0 0,-6 3 2 16,-4-4-3-16,-3 4 0 16,-4 0 1-1,-3 0 2-15,-1 0-1 0,-3 4-1 16,0 2 3-16,-3 3 0 15,3 4-4-15,0 2 1 16,0 11 0-16,0 2 0 16,0 3 0-16,4 4 0 15,-1-4-3-15,1-3 0 16,-1 0-49-16,1 1-22 16,0-11-56-1</inkml:trace>
  <inkml:trace contextRef="#ctx0" brushRef="#br0" timeOffset="6639.495">17216 10264 236 0,'-22'-7'88'0,"19"14"-69"0,-1 2-7 15,4 0-7-15,4 1-5 16,3-1 2-16,4 4-3 15,6-1 0-15,8 4 1 0,3 3-3 16,7 6 0-16,8 3-20 16,-1 7-8-16,0 2-59 15</inkml:trace>
  <inkml:trace contextRef="#ctx0" brushRef="#br0" timeOffset="7282.561">17791 10693 168 0,'21'-3'63'0,"-18"6"-49"0,1-3 9 0,-4 0 1 15,0 6-6-15,0-6 2 16,0 0-5-16,-7 3-1 16,0 4-8-16,0-4 3 0,0 6 1 0,-4 7-3 15,4 0 1-15,-4 6-1 16,4 9 1 0,0 10-4-16,4 6-1 0,3 3 1 15,3-3 0-15,4-9-5 16,4-7 1-1,3-12 9-15,4-4 5 0,6-11 5 16,5-14 3-16,-1-15-8 16,0-9-1-16,-3-7-5 15,-1-3 0-15,-6 6-5 16,-4-2 0-16,-7 8 1 16,-10 1 0-16,-8-1-2 15,-7 4-2-15,-3 3 1 16,0 6 1-16,0 10-3 15,3 6 0-15,4 6 1 16,4 0 0-16,3 13-3 16,7 3 0-16,3 3 2 0,8 6 2 15,10 3-5-15,4 4-1 16,3-4-3-16,0-6 0 16,4-9 5-1,-4-7 1-15,-3-9-1 0,-1-3 2 16,-2-6 1-16,-5-4 2 15,-3-6-1-15,-3 0-1 16,-1-6 3-16,-3-3 0 16,4-3-4-16,0-4 1 15,6-6 0-15,4 1 2 16,4-1-1-16,3 6 2 16,4 17-2-16,0 15 2 15,0 6-2-15,-1 15-1 0,1 1 1 16,-4 13 1-16,-3-4-1 15,0 0-1-15,-4-3-4 16,-3-3 0 0,-1-6-33-16,-3-4-13 0,-3-5-37 15,-1-1-15-15,5-6 6 16</inkml:trace>
  <inkml:trace contextRef="#ctx0" brushRef="#br0" timeOffset="8949.633">17815 6081 240 0,'-56'-25'90'0,"28"22"-70"0,-11-4 8 0,18 7 0 16,-11 0-8-16,-17 0 0 16,-8-3-7-16,-6 0-3 15,-1 0-5-15,-3-7 1 0,-11 1 3 16,-13-3-3-16,-8-1-1 15,-3 0 0-15,-15 1-1 16,-17 2 0-16,-3 1 0 16,-22 9-5-16,-14 0 1 15,-7 0 4-15,-14 6 5 16,0-3-3-16,-18 10 2 16,8-4-3-16,-22 1 2 15,14-1-4-15,-17 4-2 16,10-1 0-16,-17 4-1 15,14 0 0-15,-18 9 0 16,21 0 0-16,-7 6 2 16,11 1-1-16,7-1 2 0,-4 10-2 15,22-7 2-15,6-2-7 16,8 5 1-16,21-2 1 16,17-1 1-1,15 4 1-15,10-4 2 0,17-2-3 16,19-4 0-16,13-6 1 15,19 6 2-15,13 0-1 16,14 4-1-16,11 15 1 16,18 3-1-16,13 9 2 15,8 32 3-15,7 25-2 16,7 16-2-16,3 50 2 0,8 9 0 16,13 47-1-16,8 41 1 15,-4 10-2-15,-4 31-1 16,-6 37 1-16,3 23 1 15,7 8-1-15,14-18-1 16,4-6 1-16,-7-6 1 16,-4-26-3-16,3-28 0 15,-2-3 1-15,-1-38 0 16,-7-15-3-16,-11-10 2 16,-13-37 1-16,-8-10 2 15,-7-18-1-15,-7-29-1 16,-3-31 1-16,-4-22 1 15,-3-22-1-15,0-16-1 16,3-12-2-16,7-10-1 16,7-9 4-16,11-6 1 0,7-4-3 15,4-5-1-15,6-7 1 16,15-7 0-16,24-2-2 16,11 0 2-16,7-10 1 15,31 0 2-15,8-3-1 16,25-3-1-16,10-16 1 15,21 0 1-15,7-9-1 16,29-6-1-16,-1-1 3 16,22 1 0-16,3 3-4 15,4-7 1-15,24-12 0 16,-10-13 2-16,10 4-3 16,18-1 0-16,-3 10 1 15,3 3 2-15,14 6-1 16,-7 4-1-16,-7-1 1 0,11 1-1 15,-11-1 0-15,-22 1 0 16,8 5 0-16,-42 1 0 16,0 6-3-16,-36-3 2 15,-21 3-1-15,-10 9-2 16,-29 7 0-16,-35 9 3 16,-21 6-2-16,-14 16 1 15,-18-3 0-15,-14-3 0 16,-18 6 0-16,-17-10 0 15,-18-9-3-15,-21-12 1 16,-18-10 4-16,-10-12 2 16,-14-3-3-16,-29-26 1 15,-28-34 2-15,-7-9 1 16,-35-51 7-16,-18-15 4 16,-17-57-3-16,-22-34-1 15,1-16-4-15,-19-37 1 16,19-13-4-16,-22-29-2 0,25 17-3 15,0-1 1-15,7-6 1 16,21 0 0-16,4 32 0 16,3 6 2-16,14 40-25 15,0 35-12-15,-6 50-4 16,13 45-2-16,-7 39 3 0,-6 29 3 16,6 26-18-1,0 21-5-15,8-3-4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6:49.31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981 9480 184 0,'15'-60'68'0,"-8"41"-52"0,3-6 6 15,-6 16-1-15,6-4-5 16,-3-2 1-16,-3-1-5 16,3 3-2-16,0 4-6 15,0 0 2-15,-3 2 0 0,-1-2 6 16,1 9 5-16,-1 0-3 15,1 0 2-15,-4 6-5 16,3 4-1-16,-3 2-4 16,4 16 1-16,-1 16 7 15,1 25 5-15,-1 13 11 16,1 31 5-16,-1 31-1 16,1 44 2-16,-1 31-14 0,1 51-3 15,-4 40-11-15,-4 23-3 16,1-7-3-16,-4 19 1 15,0 6-2-15,0-19-1 16,0-9 1-16,0-15-1 16,3-29 0-16,4-32 0 15,4-15 0-15,3-34 0 16,3-32-3-16,1-15 2 16,-4-26 1-16,4-25 0 15,-4-21 0-15,0-17 0 16,-4-18 0-16,1-9 2 15,-4-13-6-15,0-7-1 0,-7-5-124 32,3-20-47-17</inkml:trace>
  <inkml:trace contextRef="#ctx0" brushRef="#br0" timeOffset="553.589">5539 16265 240 0,'-14'-32'90'0,"10"29"-70"0,4 3 6 0,0 0-3 0,0 7-7 15,4 2 1-15,3 10-1 16,0 9 0-16,10 10-8 16,8 9 6-16,3 6 3 0,11 13 2 15,0 15 1-15,14 7-7 16,3-6 0-16,4-4-8 15,-3-3-3-15,-5 1-1 16,-6-17-1-16,-7-2-3 16,-4-17 0-16,-3-11 2 15,0-11 2-15,-14-8-42 16,-1-20-17-16,-6-2-68 16,-1-7-49-1,-3-12 74-15</inkml:trace>
  <inkml:trace contextRef="#ctx0" brushRef="#br0" timeOffset="837.991">6089 16208 248 0,'7'29'93'0,"-3"-4"-72"0,6 22 11 0,-6-19 1 16,3 6-7-16,0 20 2 0,3 15-14 15,8 25-3-15,-4 12-7 16,7 17-1-16,7 27 1 16,8 1-5-16,-1 24 1 15,4-9-2-15,0-9 0 0,-1 6 2 16,-9-22 0-16,-1-28 0 16,-7-25 2-16,-3-25-12 15,-4-13-6-15,0-25-46 16,-11-22-22-16,-6-19-32 15</inkml:trace>
  <inkml:trace contextRef="#ctx0" brushRef="#br0" timeOffset="1350.876">6410 16666 244 0,'14'32'90'0,"-7"-4"-70"0,7 19 10 0,-7-25 2 15,4 3-11-15,3 0 0 16,4 0-10-16,10-3-2 16,-7-3-5-16,7-10 2 0,0 7 0 15,4-13 2-15,4-6 2 16,2-16 1-16,1-15 1 15,0-7 2-15,-14-9 4 16,-1-4-6-16,-10-2 1 0,-7-4-6 16,-10-9-2-16,-11-3-2 15,-7 0 0-15,-8 16-2 16,-2 5-1-16,-8 11 1 16,-3 11-1-16,-4 17 0 15,3 28 0-15,5 37-5 16,13 13 1-16,4 28 0 15,14 22 2-15,10 0 1 16,15-3 3-16,7 3-3 16,6-13-2-16,12-24 2 15,13-29 0-15,15-22-2 16,3-28 2-16,0-19 3 16,0 0 1-16,0-9-1 15,0 0 1-15,-3-3-22 16,-11-7-7-16,-8-3-40 0,-9-6-17 15,-15 0-50 1</inkml:trace>
  <inkml:trace contextRef="#ctx0" brushRef="#br0" timeOffset="1786.623">7370 15970 264 0,'7'-3'101'0,"-7"3"-78"0,-7 3 15 0,-1 3 4 16,-2 1-16-16,-4 2-3 0,-4 4-13 16,-3 2-4-1,0 10-4-15,-7 10-4 0,3 15 1 16,0 16 1-16,4 0 0 16,3 3 0-16,8-10 2 0,-1 1-3 15,11-13-2-15,4-10-1 16,10-11 0-16,14-17 3 15,14-9 2-15,11-6-2 16,4-7 0-16,6-3 7 16,-6 4 4-16,13 3-1 15,-6 2 2-15,-1 14 7 16,-6 2 3-16,-8 3-2 16,-10 17-1-16,-7 5-6 15,-11 10 0-15,-14 16-5 16,-11-4-2-16,-10 7-5 15,-7 0 0-15,-7 15-2 16,-4 7 0-16,0-4-7 0,1-9-4 16,2-9-35-16,5-13-14 15,6-12-47-15,22-26-74 32</inkml:trace>
  <inkml:trace contextRef="#ctx0" brushRef="#br0" timeOffset="2609.384">15042 9762 184 0,'-10'-35'68'0,"6"23"-52"0,-3-13 14 0,4 15 4 0,3 1-4 16,0-1 0-16,0 4-6 15,0 0-1-15,0 3-12 16,0 9 4-16,0 10 5 0,3 12-2 16,1 19-1-16,3 35 4 15,0 21 1-15,0 26 0 16,4 40-2-16,-1 32-4 16,4 24 0-16,7 45-7 15,-3 50-3-15,0 9-3 16,-1-3 0-16,-3 13 2 15,1-4 4-15,-5-24 0 16,1 2 0-16,-1-24-5 16,-3-7-1-16,-3-12-1 0,-1-10 1 15,-3-16-2-15,-7 4-1 16,-3-35-2-16,-4-9 1 16,-4-13 1-16,-3-34 0 15,0-35 0-15,0-28 2 16,3-21-32-16,-3-26-14 15,7-16-64-15,3-22-26 16,0-15-7 0</inkml:trace>
  <inkml:trace contextRef="#ctx0" brushRef="#br0" timeOffset="3029.171">14489 16481 200 0,'-46'-37'77'0,"32"24"-60"0,0 4 21 0,10 9 6 15,4 0-9-15,4 6-3 16,3 6 4-16,7 4 1 16,10 6-19-16,12 6 3 0,6 13 0 15,4 19-3-15,0 9 0 16,0 0-6-16,3 0-2 15,4 0-9-15,3 6 0 16,-3 0-1-16,0 0 2 16,-7-12-3-16,-7-7 0 15,-4-15-54-15,-7-13-25 16,1-18-79 0</inkml:trace>
  <inkml:trace contextRef="#ctx0" brushRef="#br0" timeOffset="3329.496">15081 16193 288 0,'18'-32'107'0,"-8"29"-83"0,5 3 6 16,-8 10-3-16,3 18 2 15,4 13 5-15,0 18-5 16,-3 7-3-16,0 31-14 15,-1 22-3-15,1 10 1 0,-1 28-4 16,-3 12-1-16,0 13-2 16,-3 3 0-16,0 0-4 0,-1 9 0 15,1-21 1-15,-1-13 0 16,1-13 0-16,-4-22 2 16,0-21-30-16,0-32-11 15,3-37-121 1,-3-26 7-1</inkml:trace>
  <inkml:trace contextRef="#ctx0" brushRef="#br0" timeOffset="3810.331">15565 16952 296 0,'14'37'110'0,"-4"-18"-86"0,11 9 2 15,-10-12-3-15,7 0-9 16,3-4 2-16,7-3 0 16,4-9-1-16,3-9-7 15,4-10 4-15,3-15 1 0,-3-16 5 16,0-26 1-16,-7 1-8 15,-8-3-4-15,-10-10-4 16,-7-3-3-16,-10 0 3 0,-15 13 0 16,-10 15-4-1,-7 16 1-15,-4 12 0 0,-3 32 0 16,-1 25-3-16,4 32 2 16,1 8 3-1,6 39 3-15,11 8-4 0,10-2-1 16,11-4 0-16,14-2 0 15,7-4 0-15,11-12 0 16,11-26 0-16,9-9 0 16,8-21 0-16,0-17 0 15,0-12-3-15,-7-12 2 16,-3-7-17-16,-4-6-8 16,-1-10-48-16,1 4-20 15,-3-19-48-15</inkml:trace>
  <inkml:trace contextRef="#ctx0" brushRef="#br0" timeOffset="4204.375">16690 15741 284 0,'-11'-31'107'0,"1"34"-83"0,-11 19 6 15,6 3-1-15,-13 13-14 16,-7 9-3-16,-7 6 1 15,-1 10 4-15,5 12-9 16,6 6-2-16,7 1 0 0,7-16-3 16,11-7 0-16,14-12-3 15,11-9-1-15,10-13-1 16,11-9 0-16,3-7 2 0,4-6 0 16,7-3 2-16,7 0 1 15,4 4 12-15,-4 2 5 16,-4 3 3-16,-7 7 1 15,-10 3 0-15,-10 12 2 16,-12 10-12-16,-13 12-3 16,-15 16-5-16,-10-6-1 15,-11 0-6-15,-3-7 1 16,0 10-2-16,-1-16-2 16,5-6-46-16,6-16-19 15,7-15-42-15,11-10-18 16,14-16-4-1</inkml:trace>
  <inkml:trace contextRef="#ctx0" brushRef="#br0" timeOffset="4951.841">25164 6990 184 0,'0'0'71'0,"0"0"-55"0,0 9 6 15,0 1 2-15,-4 6-9 16,1 12 2-16,-1 6-4 15,1-6 2-15,-8 23-8 16,4-7 7-16,-7 53 3 0,3-22 4 16,-10 75 4-16,3-33 4 15,-10 121 5-15,7-53-10 16,-11 182-2-16,8-107-9 0,-5 226-3 16,12-160-1-16,-1 238-1 15,7-197 0-15,11 213 2 16,0-213-1-16,8 157 0 15,-1-186-3-15,0 133-1 16,-4-158-6-16,-10 104 1 16,4-134 0-16,-15 102 2 15,4-118-3-15,-14 74 0 16,-11 17-6-16,11-135-3 16,6-57-1-16,-13-3 1 15,10-41-18-15,-3-56-9 16,4-13-124-16</inkml:trace>
  <inkml:trace contextRef="#ctx0" brushRef="#br0" timeOffset="6814.314">25030 9784 240 0,'-18'-6'90'0,"18"6"-70"0,-18-7 13 16,15 7 1-16,-4-3-5 15,0 0 3-15,-4 0-9 16,4 0-2-16,-4 3-12 16,1 0-5-16,-4 15-1 0,0-2-2 0,0 25 2 15,-1-10-4-15,1 22 0 16,4-12 1-16,3 9 0 15,3-10 0-15,8-9 2 16,-1-6 3-16,11-3 2 16,-3-6 3-16,17-23 1 15,-3-2 1-15,7-16 0 16,-4 2-2-16,-4-8-1 16,-2 6-5-16,-12-4-3 15,-3 4 0-15,-14 0 1 16,0 6 1-16,-18 3 1 15,4 4-5-15,-10 5 1 16,6 10 0-16,-7 10 0 16,4 5-3-16,0 23 2 15,3-7 1-15,7 16 2 0,4-9-1 16,11-1 2-16,-1-5 0 16,11-4 1-16,-3-6 2 15,13-6 1-15,-2-4 1 16,13-12 0-16,-4 0-4 15,12-25-1-15,-5 3 3 16,1-19 3-16,-4 7-2 16,-6-10-2-16,-5 10-2 15,-13-10-3-15,-1 9 1 0,-20-12 1 16,3 10-3-16,-18-1 0 16,7 10-1-16,-10 15-2 15,7 4 3-15,-8 28 0 16,5-7-2-16,-5 26 2 15,8-10 1 1,0 38 0-16,7-16-3 0,14 3 0 16,0-12 2-16,17-3 0 15,-3-10 3 1,14-16 3-16,-3 7 2 0,21-28 3 16,-7 6-1-16,13-32 0 15,-6 7 1-15,0-13 1 16,0-9-3-16,-18 16-3 15,-3 5-2-15,-22-5 0 16,1 6-2-16,-22-4 2 0,4 4-7 16,-11 9 1-16,-10 10-1 15,10 15 2-15,7-3-4 16,-3 22 2-16,3-3 4 16,4 32 2-16,3-11-3 15,11 11-1-15,0-10 1 16,14-4 2-16,0-5 6 15,11-10 4-15,-4-6-4 16,22-10 1-16,-8-3-3 16,18-24 2-16,-11 2-2 15,4-19 0-15,3-8-1 16,-10 2 2-16,-11 3-3 16,-18 16 0-16,1 3-1 0,-22 1-2 15,4 2-2-15,-18 7 1 16,8-1 1-16,-8 16 0 15,7-2-3-15,-3 21 0 16,7-3 2-16,0 18 0 16,3-11-2-16,8 11 0 15,-1-11 2-15,11-1 0 16,0-9 1-16,7-1 0 16,0-8 0-16,11-4 0 15,-1-3 2-15,12-22 1 16,-5 1 1-16,8-14 0 15,-7 4-2-15,-4-10-2 16,-3 7 1-16,-15 0 1 16,1 6-3-16,-22-4 0 15,4 7 1-15,-14 4 0 16,-11 2 0-16,11 16 0 0,3 0 0 16,-7 28 0-16,7-3-3 15,1 32 2-15,3-13 1 16,10 12 0-16,4-12-3 15,10-3 2-15,1-10 1 16,14-9 2-16,-4-3-1 16,21-16-1-16,-7 0 5 15,15-31 1-15,-8 6-2 16,0-25-1-16,-7 9-1 16,-10-9 1-16,-4 10 0 0,-24-4 1 15,2 6-2-15,-20 1 1 16,4 6-4-16,-8 18 0 15,7 4 1-15,-3 22 0 16,3-4 0-16,1 32 0 16,2-9-3-16,12 8 2 15,-1-8-1-15,11-1-2 16,0-5-35-16,7-7-16 16,-3 3-60-16,10-7-25 15,-4-2-32 1</inkml:trace>
  <inkml:trace contextRef="#ctx0" brushRef="#br0" timeOffset="8525.926">24790 13785 276 0,'0'-16'104'0,"0"16"-81"0,-7-19 14 0,3 19-1 0,1-3-15 15,-1 0-2-15,4 3-11 16,0 0-3-16,4 22-3 15,-4-3-2-15,7 21 1 0,0-8-1 16,3 9 0-16,1-7 0 16,3 4 2-16,-3-10-3 15,3-9 0-15,0-4 1 16,3-11 2-16,-2-1 3 16,6-22 4-16,-4 3 0 15,1-21 0-15,-4 2 1 16,-7-6 1-16,0 7 6 15,-14-1 1-15,4 7-5 0,-15 3 0 16,4 3-4-16,-11 6 0 16,4 4-8-16,-7 12 0 15,7 0-1-15,-4 25 2 16,7-3-1-16,4 25-1 16,0-6-2-16,7 12-1 15,0-9 2-15,10 9 2 16,1-12-2-16,10-3 0 15,-3-7-1-15,17-19 0 16,-7 1 8-16,18-19 4 16,-7 3-1-16,10-26 0 15,-10 4-3-15,-1-31 1 16,-6 6 0-16,-11-13 1 16,0 16 0-16,-21-6 0 15,0 15-2-15,-24-6 1 16,6 6-2-16,-10 13 0 0,6 3-6 15,-2 19 1-15,6 0-2 16,0 31 0-16,4-9 0 16,3 44 0-16,4-19 4 15,4 19 3-15,3-16-2 16,10 6-2-16,1-9-5 16,13-10 0-16,-3-6 4 15,22-12 4-15,-8-3 3 16,14-16 1-16,-6-4-2 0,2-21-1 15,-6 9-1-15,-4-31 0 16,-6 9 0-16,-8-12 0 16,-4 12 0-16,-20 0 0 15,-1 7 0-15,-24 0 2 16,7 5-5-16,-11 10-3 16,7 4 1-16,0 21 2 15,4-3-2-15,3 51 0 16,4-14 1-16,4 26 2 15,2-13-1-15,8 20-1 16,4-17-2-16,10-3-1 16,-4-3 2-16,19-24 2 15,-5-5-2-15,22-21 0 16,-7 0 1-16,14-18 2 16,-11 2 1-16,4-25 1 0,-8 7-2 15,-2-23 1-15,-8 10-2 16,-7-6 2-16,-3 12 0 15,-22 0 3-15,0 4-3 16,-24 9-2-16,7 3 0 16,-7 12-1-16,6 4 0 15,1 24 2-15,3 1-1 16,4 28-1-16,4-7-2 16,6 10 1-16,0-9-1 15,8 3 0-15,3-13 0 0,11-6 0 16,-4-3 2-16,14-13 0 15,-4 0 0-15,12-28 0 16,-5 7 0 0,8-32 2-16,-4 3-1 0,-3-6 2 15,-4 9-2-15,-7-3-1 16,-3 6 3-16,-15 4 0 16,1 6-1-16,-25 9 1 15,6 3-2-15,-9 16-1 16,6 0 1-16,-3 28-1 15,3 1 0-15,4 27 0 16,3-9-3-16,4 3 2 16,4-9 1-16,6-7 0 15,0-2-3-15,8-16 2 16,0-1 1-16,10-21 0 16,0 0-3-16,7-32 2 0,-3 7 1 15,3-10 0-15,-4 6 0 16,1-2 2-16,-4 12-1 15,-3 3 2-15,-4 3-13 16,-7 10-6 0,0 2-31-16,-11 7-12 0,4 0-34 15,-7 10-11-15,3-4-66 16</inkml:trace>
  <inkml:trace contextRef="#ctx0" brushRef="#br0" timeOffset="9322.802">26024 15114 268 0,'-7'-47'101'0,"7"47"-78"0,14-12 33 0,-14 12 9 0,11 25-19 16,0-7-6-16,13 61-10 15,-6-16-5-15,17 62-13 16,-10-25-5-16,21 51-3 16,-11-41-2-16,22 53-2 0,-15-41 1 15,14 22-1-15,-10-28-3 16,7-6 0-16,0 6-38 16,-7-38-17-16,-11-37-15 15,-17-35-4-15,-1 4-58 16</inkml:trace>
  <inkml:trace contextRef="#ctx0" brushRef="#br0" timeOffset="9742.781">26310 15399 212 0,'-81'-156'82'0,"81"156"-64"0,-71-101 13 0,57 86 3 16,-3-4 0-16,3 0 1 15,3 16-5-15,4-3-2 16,11 12-15-16,-1-3 5 0,15 35 5 15,-4-7 1-15,21 35 1 16,-7-7-8-16,43 45-2 16,-18-19-7-16,35 43-3 15,-17-28-5-15,45 57 0 16,-28-38 0-16,18 4 2 16,-25-26 1-16,0-22 3 15,-17-15 8-15,-1-23 3 16,-10-5 9-16,-14-32 6 15,-7 0-6-15,-22-54-1 16,1 14-12-16,-25-48-3 0,3 9-4 16,-49-49-1-16,14 28-6 15,-35-67 1-15,18 42 0 16,-4 9 2-16,14 22-1 16,10 25-1-1,8 12-4-15,14 23-2 0,3 6-19 16,15 12-7-16,-1 4-18 15,15 5-9-15,-4 1-30 16,28 6-11-16,-7 0-57 16</inkml:trace>
  <inkml:trace contextRef="#ctx0" brushRef="#br0" timeOffset="10223.605">27298 15600 220 0,'-21'6'82'0,"21"-6"-64"0,-14 4 13 0,14-4 3 15,-7 0-5-15,3 0 1 16,1 9-9-16,-1-9 0 0,1 19-12 15,-1-7 6-15,0 32 4 16,1-12-8-16,3 27-3 16,0-12-5-16,7 28-3 0,0-15 1 15,14 21 1-15,-3-18-3 16,17-6 0 0,-7-7 1-16,18-25 0 0,-11-6 8 15,11-35 7-15,-7 3 8 16,11-24 3-16,-8 2-2 15,4-21-1-15,-11 9-3 16,-10-28-1-16,-1 15-1 16,-24-3 0-16,0 13-5 0,-21 3 0 15,7 10-8-15,-28 8-3 16,7 7-4-16,-18 10 1 16,10 2 1-1,1 20 0-15,7-4-20 0,6 13-9 16,5-3-40-16,10-4-19 15,3-2-92 1</inkml:trace>
  <inkml:trace contextRef="#ctx0" brushRef="#br0" timeOffset="12325.748">25294 13493 156 0,'4'9'57'0,"-4"-9"-44"0,0 7 10 16,0-7 2-16,0 0-5 16,0 0 0-16,0 0-5 15,0 0-1-15,0 0-8 16,0 0 0-16,3-13 4 0,1 4 0 16,3-16 2-16,0 3-2 0,11-10-1 15,-4 4-3-15,17-16-1 16,-6 10 3-16,21-29 5 15,-11 13-3 1,22-44 2-16,-11 22-3 0,35-63 2 16,-18 31-4-16,47-71 1 15,-29 43-3-15,56-94 0 16,33-50-1-16,-15 16 2 16,11 6-5-16,-8 13-1 15,-9-1 0-15,2 4 2 16,4-6-1-16,-10 2-1 15,0-6 1-15,3 23 1 16,-14 8-3-16,-25 39 0 16,-24 40 1-16,-22 31 2 15,-20 29-1-15,-15 21-1 0,-14 20-6 16,-7 11-4-16,-3 11-12 16,-4 2-4-16,0 7-15 15,-7-3-4-15,0 9-69 16</inkml:trace>
  <inkml:trace contextRef="#ctx0" brushRef="#br0" timeOffset="13226.418">25347 9677 184 0,'-7'10'71'0,"4"-7"-55"0,-1-3 6 0,4 0 0 0,0 0-10 15,0 6-2-15,0-3-1 16,4-3 1 0,3 0-5-16,3 0 4 0,8 0 1 15,6 0 1-15,15-9 3 16,11-1-3-16,6-12 1 0,8-6-1 16,20-13 3-16,22-3-3 15,3 1 1-15,15-1-3 16,17-3 0-16,-7 3-1 15,4 3 0-15,13-3-2 16,-9-3 1-16,-12 0-4 16,1 0 0-16,-4 3-1 15,-15 6 1-15,-13 4-2 16,-14 12-1-16,-15 0-2 16,-10 3 1-16,-7 4 3 15,-7-4 1-15,-3 9-4 16,-8 1-1-16,-3 0 1 15,-11 5 0-15,-4-2-50 16,-6 3-20-16</inkml:trace>
  <inkml:trace contextRef="#ctx0" brushRef="#br0" timeOffset="14172.194">27880 7796 196 0,'-14'3'74'0,"10"3"-58"0,1-6 5 0,3 0-3 0,0 0-3 16,0 0 1-16,0 0-4 15,3 3 0-15,1-3-7 16,-1 0 1-16,5 0 1 0,2-3 1 15,1-3 0-15,6-3-2 16,4-4-1-16,8-12-3 16,6-3 1-1,4-13 4-15,10-6 4 0,15 0 0 16,10 3 1-16,3 10-2 16,-3 5-1-16,-7 17 1 15,-7 2 1-15,-10 14 3 16,-11 11 2-16,-15 13 2 15,-10 16 3-15,-14 3-9 0,-14 10-2 16,-14-1-6-16,-18 10-3 16,-17 6 0-16,-1 13-1 15,8-16 0-15,6-3 0 16,12-16-3-16,9-6 0 16,12-10-1-16,10-6 3 15,14-9 0-15,21 0 3 16,18-10-3-16,14-2 0 15,3-4 1-15,1-3 2 16,10-3-1-16,0-4 2 16,0-2-2-16,-10 0 2 15,-12-1-33-15,-6 7-12 16,-10-3-56-16,-12 3-23 16,-6-7 2-1</inkml:trace>
  <inkml:trace contextRef="#ctx0" brushRef="#br0" timeOffset="14727.736">29362 7598 228 0,'-11'-37'88'0,"4"30"-69"0,-4 7 4 0,1 7-4 15,-4 2-4-15,-4 7 4 16,-3 3-7-16,0 3-2 15,-4 0-5-15,0-1-2 0,4 1 1 16,4-6-2-16,3 0-2 16,-1-7-2-16,8 1 1 15,4-1 1-15,3-3 0 16,7-3 0-16,3 7 0 16,12-4 0-16,6 0 0 15,7 1 0-15,4 2 0 16,0 4 11-16,-4-1 5 15,-7 1 0-15,-7-1 3 16,-6 4-1-16,-8-4 0 0,-11 7-7 16,-10-3-4-16,-11 6-7 15,-7 0 0-15,-3 0 0 16,3 0 2-16,1 0-3 16,2 0 0-16,1 0-12 15,0-4-5-15,3 4-21 16,4-3-8-16,7-6-17 15,3 5-5-15,8-5-34 16</inkml:trace>
  <inkml:trace contextRef="#ctx0" brushRef="#br0" timeOffset="15058.296">29598 7739 264 0,'-3'-18'101'0,"-1"11"-78"0,0 7 0 0,4 0-6 15,-3 10-4-15,-1 5 3 16,-3 14-7-16,4 5-3 0,-1 13-3 15,1 22-3-15,-1 6 3 16,4 7-2-16,0-4-1 0,0 4 1 16,4 12-1-1,-1-6-7-15,1-10 0 0,3-6-26 16,0-12-10-16,0-10-27 16,0-9-8-16,4-13-10 15</inkml:trace>
  <inkml:trace contextRef="#ctx0" brushRef="#br0" timeOffset="15463.464">29517 7896 184 0,'-11'28'68'0,"11"-12"-52"0,7 3 8 0,-3-10 2 16,7 1-2-16,3-4 3 15,3-6-4-15,8-6 0 16,10-7-12-16,11-2 2 0,3-7 1 16,1-4-5-16,-4-2-3 15,-7 0-3-15,-8-6 0 16,-6-4-2-16,-7-3-1 15,-11 7 3-15,-11-1 0 16,-10 4-4-16,-7-4-1 16,-11 10 1-16,-3 0 2 15,0 6-2-15,3 10 0 0,4 0-1 16,3 15 0-16,7 3-5 16,4 7-3-16,7 0-10 15,7 6-2-15,7-4-20 16,11 7-8-16,10 1-50 15</inkml:trace>
  <inkml:trace contextRef="#ctx0" brushRef="#br0" timeOffset="15867.752">30120 7683 200 0,'-3'-13'77'0,"-1"10"-60"0,1-3-1 0,-1 6-4 16,-3 0-6-16,0 3 1 15,-4 3-2-15,1 7 2 16,-1 3-4-16,-3 2-2 0,0 4 2 16,3 0-2-16,4 3-1 15,4-3 1-15,3 0 1 16,7-3-1-16,3-3 2 16,8-4 2-16,3-2 2 15,7-10 3-15,8 0 1 16,3-10 8-16,-1 1 2 15,-2-4-6-15,-1-2-4 16,-10-4-2-16,-8-3-1 16,-10-3-2-16,-10 0-1 0,-11 0-3 15,-11 3 1-15,-3 0-2 16,-8 3-1-16,5 0 1 16,-1 4-1-16,4 5-3 15,3 7 0-15,7 6-1 16,1 3 3-16,6 4-16 15,4 2-3-15,7 1-19 16,4-1-5-16,3 1-67 16</inkml:trace>
  <inkml:trace contextRef="#ctx0" brushRef="#br0" timeOffset="16213.448">30491 6912 248 0,'-4'-47'93'0,"4"37"-72"0,0 1-2 0,0 9-6 0,0 6 4 15,4 4 4-15,3 8-9 16,-4 11-2-16,1 8-6 16,3 16-3-16,-4 10 0 0,1 9 1 15,-1 4 1-15,1 2-1 16,-1 0-2-16,1 4-17 16,-1-13-6-16,1-10-7 15,0-12-1-15,-4-9-47 16,-4-10-52-1,-3-9 39-15</inkml:trace>
  <inkml:trace contextRef="#ctx0" brushRef="#br0" timeOffset="16677.634">30279 7385 160 0,'28'-28'60'0,"-3"19"-47"0,21-4 6 0,-25 7 0 16,11-1-5-16,6 1 0 15,12-3 5-15,17-1 2 16,7 1-10-16,0 0 7 0,-3-1 4 16,-8 4 2-16,-3 3 1 15,-7 0-6-15,-11-4 1 16,-13 7-5-16,-15 7-1 16,-11-1-6-16,-6 3-3 15,-8 1-5-15,-7-1 0 16,1 0 0-16,-4 4 0 15,3 0 0-15,0-1 0 16,1-2-3-16,3-1 2 16,7 7-1-16,3-7-2 0,8 0 5 15,3 1 1-15,3-1 0 16,1 4 1-16,3-1-4 16,0 1 0-16,0 3 7 15,-7 2 4-15,-3 1 1 16,-8 9 3-16,-6 1-5 15,-5-1-3-15,-9 0-3 16,-12 0 0-16,-6-3-2 16,0-3-1-16,3-3-4 0,4-3-2 15,3-7-35-15,4 1-13 16,7-1-51 0,6-3-61-16,8-12 49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7:13.03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25 1973 284 0,'0'-9'0'0,"0"-7"16"15,0 13 5-15,0 3 2 16,0-6 0-16,0 6-3 16,0 0-3-16,0 6-9 15,-3 7-1-15,-1 12 0 0,4 6 3 16,-3 19 1-16,3 35 6 15,0 15 3-15,3 41 1 16,4 25 2-16,4 48-2 16,6 27-1-16,-2 29-8 15,9 46-5-15,11 32-2 16,11 35-1-16,0 3 0 0,0-4 0 16,0 1-2-16,-4 6-2 15,-6-16 1-15,-5-32 1 16,-6-18-1-16,0-37 2 15,-8-17-2-15,1-37 2 16,-7-22-2-16,-4-12-1 16,-4-35 3-16,-3-31 0 15,-3-26-1-15,-1-18-2 16,-3-19-2-16,0-6 1 16,0-19 3-16,3-10 1 15,-3-9-15-15,4-6-6 16,-1-9-53-16,4-10-23 15,-7-4-51 1</inkml:trace>
  <inkml:trace contextRef="#ctx0" brushRef="#br0" timeOffset="709.861">3782 2400 200 0,'0'-16'77'0,"0"3"-60"0,-4-8 19 16,1 11 5-16,-1 1-4 16,1-1 1-16,-1 1-6 15,4 9-2-15,0 0-17 16,0 9 1-16,4 4 2 0,3 15-4 16,3 3-2-16,4 7 1 15,15 9 3-15,9 0-2 0,12 19 3 16,-1 0-4-16,8-3-1 15,-11-7-4-15,-1-6-1 16,1-12-3-16,-7 3 1 16,-4-13 0-16,1-3 1 15,-12-6-2-15,-6-7 1 16,-4 4-57-16,-3 0-23 16,-1-10-94-16</inkml:trace>
  <inkml:trace contextRef="#ctx0" brushRef="#br0" timeOffset="1008.509">4283 2306 216 0,'-4'-10'82'0,"4"7"-64"0,4-3 9 15,-4 3 0-15,3 0 1 16,1 3 21-1,-1 15-9-15,8 13-21 16,3 19-4-16,0 13-4 0,0 37-2 16,4 13 0-16,3 12-5 15,7 29-3-15,-3-4 0 16,3 1 1-16,0 11-1 16,1-14-1-16,-8-23-2 15,-4-22 1-15,5-9-26 16,-5-19-9-16,-6-28-57 15,-4-9-25-15,-4-20 9 16</inkml:trace>
  <inkml:trace contextRef="#ctx0" brushRef="#br0" timeOffset="1427.286">4554 2995 272 0,'11'26'104'0,"0"-20"-81"0,17 6 3 0,-14-5-4 16,4-4-12-16,10-3-1 15,-4-7-3-15,8-5-1 0,7-7-3 16,3-6 5-16,1-9 5 0,-5-7 3 16,-2-16 0-1,-12 7-3-15,-2-3-2 0,-12 3-4 16,-10-4 1-16,-10 7-4 15,-12 3-2-15,-6 4 0 16,-11 11-1-16,4 20 0 16,0 18 2-16,7 20 5 15,-4 21 4-15,11 28-6 16,7-2-1-16,10 5-2 16,8-9-2-16,10 0 1 15,7-3-1-15,14-9 2 16,4-19 1-16,10-10-4 15,4-15 1-15,-3-13 2 0,3-6 1 16,-15-10-26 0,1-3-9-16,-4-2-44 15,1-1-16-15,-1-6-38 16</inkml:trace>
  <inkml:trace contextRef="#ctx0" brushRef="#br0" timeOffset="1789.133">5419 2052 240 0,'-7'-44'90'0,"-4"31"-70"0,-10 7 24 0,10 0 4 15,-3 6-5-15,-3 6-1 0,-5-3-23 16,1 10-9-16,0 5-7 16,-7 4-3-16,7 13 3 0,3 6-4 15,4 6 0-15,7 3-1 16,7 0 0-16,7-6 0 15,11 0 0-15,10-10 2 16,14 1 2-16,4-10-1 16,10 3 2-16,4-9 9 15,0 0 4-15,0 0 1 16,-3 2 0-16,-4-2-3 16,-7 16-1-16,-8 9-3 15,-6 9 1-15,-21 0-6 16,-8 7-3-16,-10-4-4 15,-7 10 1-15,-14 13-12 0,0-4-7 16,-8 6-44-16,-2-12-19 16,-5 7-74-1</inkml:trace>
  <inkml:trace contextRef="#ctx0" brushRef="#br0" timeOffset="2552.404">6350 10496 208 0,'-11'-126'77'0,"4"88"-60"0,0-5 8 0,4 30 0 15,-1 1-2-15,1 2 1 16,-1 4-7-16,4 6 0 0,-3 9-10 16,-1 10 5-16,1 12 1 0,-4 32 0 15,3 9 2-15,1 25 5 16,3 45 4-16,0 24 3 15,7 63 1-15,3 62-13 16,8 67-4-16,6 56-5 16,8 59-1-16,7 41-6 15,0 19 1-15,0-9 11 16,3-32 7-16,0-34-9 16,1-44-5-16,6-25 0 15,4-60-1-15,7-31-4 16,-11-66 1-16,1-44 2 15,-11-53 1-15,-11-38-4 16,-11-34-1-16,-10-29-21 0,-7-34-8 16,-17-44-52-16,-8-12-24 15,0-38-41 1</inkml:trace>
  <inkml:trace contextRef="#ctx0" brushRef="#br0" timeOffset="3649.804">6336 12502 236 0,'-14'22'90'0,"7"-6"-70"0,0 3 8 0,3-10 0 0,1 7-11 16,-1-1 1-16,1 4-7 16,3 3 1-16,3 3-7 15,1 4-1-15,3 2 0 0,3 0-2 16,1 7-2-16,3 3 3 15,0-10 2-15,4-6 7 0,-1-6 2 16,1-10 1-16,0-9 4 16,-1-9-5-16,-3-1 2 15,-3-11-5-15,-4-5 1 16,-7 1-5-16,-4-3-2 16,-6 3-2-16,-8 0 0 15,-3 3-2-15,-4 6-1 16,-6 4 1-16,2 6-1 15,1 12 0-15,4 9 2 16,9 20 1-16,-2 15 1 16,3 10 0-16,10-1 2 15,8 1-1-15,6-7 2 16,-3-12-4-16,22 0 0 16,6-13 1-16,4-9 2 15,3-10-1-15,-7-9 0 16,0-19 3-16,-3-3 3 0,0-18 0 15,-14-14 1 1,-4-5-2-16,-7-1-1 16,-7 4-3-16,-11 6 1 15,-10 6-4-15,-7 6-2 0,-11 10 0 16,-3 9-1-16,-1 13-3 16,5 12 2-16,6 13-4 15,4 18 1-15,10 20 0 16,0 6 2-16,11-4 1 15,7-2 1-15,7-14-3 16,14-5 2-16,1-13 1 16,9-12 0-16,5-13 2 0,6-19 1 15,-7-22 3-15,1-15 3 16,-5-10 2-16,-6 3 3 16,-7-9-5-16,-8-3-1 15,-10 3 0-15,-7 9 0 16,-10 13-4-16,-15 15-1 15,-4 23-3-15,-2 24-1 16,2 20 1-16,1 12 0 16,7 9 0-16,7 16 0 15,7 3-3-15,7-6 2 16,10-10-1-16,11-12-2 16,7-13 3-16,8-15 2 15,9-19 0-15,-2-16-1 16,-1-12-2-16,-3 0 1 15,-1-7 3-15,-13 0 1 0,-4 1 1 16,-10 12 2-16,-8 3-3 16,-6 6-2-16,-8 7 0 15,-14 5-1-15,0 11-3 16,-3 2 2-16,7 7 1 16,0 6 0-16,10 0-7 15,8-4 0-15,6 1-35 16,8-3-12-16,6 0-16 15,4 2-5-15,7 8-58 16,-6 2-66 0,-5 3 65-16</inkml:trace>
  <inkml:trace contextRef="#ctx0" brushRef="#br0" timeOffset="4822.323">6498 15490 180 0,'-17'-15'68'0,"6"-4"-52"0,-3-28 6 16,7 22-1-16,-4-13-13 16,4-3-2-16,0 1-2 15,0 5 0-15,0 7-2 16,3 6 7-16,-3 9 6 0,-3 7 8 15,10 6 6-15,-4 13-3 16,4 12-1-16,7 19-5 0,11 9 0 16,7 0-5-16,3 7 1 15,4-4-7-15,3 4-3 16,-7-13-1-16,7-9 1 16,-3-20 3-16,3-8 5 15,-3-13-2-15,0-7 1 16,-4-9 1-16,-3-3 2 15,-15-6-7-15,-2-13-3 16,-8-9-1-16,-8 0 1 16,-2 3-1-16,-11 9 0 15,0 10-1-15,-4 3 0 16,-3 9-2-16,-1 7 1 16,-6 22-2-16,7 15 2 15,7 9-2-15,7 11 2 16,7 8-2-16,7-6-1 15,3 13 1-15,8-10-1 0,3-6 0 16,3-12 0-16,1-13-3 16,0-16 2-16,6-12 3 15,-2-13 1-15,2-3 3 16,1-13 1-16,-4-2 5 16,-3-17 5-16,-8-18-5 15,-10 3-2-15,-10 3-3 16,-1 7-2-16,-3 9-3 15,-4 6-2-15,-3 9 3 16,-7 10 2-16,0 16-4 16,0 9-3-16,-1 16-2 15,8 18 0-15,7 22 3 0,7 7 0 16,7 0 1 0,4-4 0-16,6 1 0 15,4-16 0-15,0-6-3 0,4-17 2 16,0-11-1-16,-1-13 0 15,4-13 4-15,-3-9 1 16,-4-19 1-16,-3-15 2 16,-8 2-1-16,-3 4 0 15,-3 3-1-15,-4 9 0 16,-7 6 0-16,-4 10 0 16,-3 6-2-16,-4 10-2 15,4 12-2-15,0 13 1 16,3 15-1-16,8 16 0 15,3 3 2-15,3-3 0 16,4-9-3-16,0 0 2 0,4-7 1 16,3-12 0-16,3-10-3 15,4-9 0 1,0-3 2-16,0-16 2 0,1-12 0 16,-5-3 2-16,-3-4-2 15,0 7 2-15,-7-1 0 16,0 7 1-16,-3 6-2 15,-8 10-2-15,1 9 1 16,-1 6-1-16,-3 4-38 16,-4 2-16-16,1-3-13 15,-1-2-2-15,-3-7 5 0,0-10 2 16,-4-5-78 0</inkml:trace>
  <inkml:trace contextRef="#ctx0" brushRef="#br0" timeOffset="5811.779">1803 14117 212 0,'-46'-69'79'0,"11"25"-61"0,-8-50 21 0,22 60 8 16,0-4-7-16,0 7-1 16,10 12-5-16,11 6-1 15,14 20-18-15,18 24 4 0,3 19 2 16,11 16 2-16,18 12 3 15,24 35-8-15,7 6 0 16,7 16-11-16,18 22-4 16,7-7-2-16,-7-5-1 15,-10-7 0-15,-8-13 2 16,-17-28-1-16,-11-22 2 16,-18-18-4-16,-10-19-2 15,-25-20 2-15,-14-18 0 16,-14-25-2-16,-10-9 0 15,-8-16-1-15,-17-10 3 0,-18-31 0 16,-36-22 1 0,-2-12 0-16,-22-32 2 15,-22-3-3-15,12 3 0 16,-1-6-1-16,4 19 0 0,15 25 0 16,20 22 0-16,25 25 0 15,17 18-2-15,12 20 0 16,20 15 3-16,18 19 0 15,18 16 3-15,20 18 3 16,5 19 4-16,6 10 2 16,29 3 1-16,24 16-4 15,7 15 0-15,25 3-3 16,15-3 0-16,-12-3-1 0,15-12 0 16,-7-10 2-16,-18-12 1 15,-18-10 1-15,-17-6 2 16,-11-13-3-16,-21-9-2 15,-14-16-2-15,-11-18 0 16,-21-13 2 0,-11-16 2-16,-13-25-1 0,-29-31 1 15,-31-16-2-15,-19-41 0 16,-27-9-6-16,-25-6 1 16,7 6-2-16,10 31 0 15,11 26 0-15,15 33 0 16,24 17-7-16,7 18-4 15,24 10-26-15,18 6-13 16,11 7-3-16,18 2-2 16,14 4 5-16,6 12 3 15,19 12-75-15,24 17-52 16,0 9 69-16</inkml:trace>
  <inkml:trace contextRef="#ctx0" brushRef="#br0" timeOffset="6275.699">3207 13750 252 0,'-32'-15'93'0,"14"11"-72"0,-3 4 16 0,11 4 2 16,6 5-17-16,4 13-4 16,7 19-3-16,11 9 1 15,3 3-9-15,0 7-2 0,7 2 1 16,1 1-3-16,9 0 0 16,1-10-1-16,4-12-2 15,6-16 3-15,-7-19 0 16,1-18 7-16,-5-13 6 15,-13-10 5-15,-4-12 2 16,-7-22 5-16,-10-12 3 16,-8 5-6-16,-10 4-1 15,-10 13-11-15,-5 12-3 16,-13 9-4-16,0 7-1 0,3 21-8 16,-3 10 0-16,3 25-4 15,7 16 2-15,0 9-32 16,4 0-16-16,7-6-12 15,7-6-5-15,3-16-11 16,4 0-4-16,0-16-33 16</inkml:trace>
  <inkml:trace contextRef="#ctx0" brushRef="#br0" timeOffset="6831.624">2311 12339 228 0,'-71'-75'88'0,"22"62"-69"0,-36-5 11 0,43 14-2 15,-4 4-10-15,-18 7 0 16,-3 21-2-16,-17 38 2 15,6 12-10-15,11 29-2 0,0 34-2 16,18 25-2-16,3 35 1 16,18 34 0-16,13 13 3 15,19 34 3-15,31 34 5 16,39-5-8-16,25 6-1 16,39-4-1-16,13-53 0 0,33-50 2 15,-4-50 1-15,28-50 10 16,-14-44 6-16,-53-13 1 15,71-68 1-15,-29-45-10 16,-10-25-2-16,-11-40 4 16,-17-19 3-16,-32-38 3 15,-25-13 1-15,-17-37 0 16,-22-12 2-16,-21-16-8 16,-24-35-3-16,-40 10-6 15,-27-13-4-15,-18-16-2 16,-46 35-3-16,-25 9 1 0,-28 38-1 15,0 47-7-15,-28 44-3 16,25 53-12-16,20 51-6 16,15 53-16-16,14 24-7 15,25 17-28-15,24-7-10 16,22-16-8-16,34-43-71 31</inkml:trace>
  <inkml:trace contextRef="#ctx0" brushRef="#br0" timeOffset="7702.091">4561 1544 228 0,'-3'-54'85'0,"-4"20"-66"0,-4-29 14 0,1 38 4 15,-11-13-10-15,-4 7-1 0,-7 3-6 16,0 9-1-16,-14 10-10 16,-3 9-1-16,-11 28-1 0,-21 13-3 15,-4 21-1-15,1 17-1 16,-19 37-2-1,-13 12-2-15,-4 48-1 0,7 15 2 16,-7 41 0-16,4 22-2 16,17 10 2-16,28 18 5 15,33-25 2-15,45 6-2 16,38-34-1-16,19-28-1 16,45-10 1-16,15-34 2 15,35-38 4-15,13-31 13 16,26-41 8-16,0-47-2 0,27-38-2 15,-13-24-1-15,17-48-1 16,-10-19-7-16,-7-37-2 16,-8-10-5-16,-13-31-1 15,-8 1-1-15,-3-39 0 16,-25 7-4-16,-17-19-1 16,-29-1 1-16,-20 4 0 15,-30-3-2-15,-30 16-2 16,-29 31 3-16,-36 9 0 15,-69-9-4-15,-37 50 1 16,-52 63-5-16,-52 66 1 16,-12 75-7-16,-24 50-3 15,14 66-6-15,24 9 0 16,64 3-42-16,53-18-17 16,43-29-102-16</inkml:trace>
  <inkml:trace contextRef="#ctx0" brushRef="#br0" timeOffset="9667.698">24345 10596 444 0,'-3'28'0'0,"-1"22"4"0,1-22 2 16,-4 23 9-16,-4 30 4 15,0 20 0-15,-3 27-2 16,0 32-9-16,0 50-3 0,0-19 1 15,3-43-5-15,-3 178-1 16,4-94 2-16,-1 222 1 16,4-146-1-16,-11 212-2 15,4-181 1-15,-21 181-1 16,14-178 2-16,-14 88 1 16,10-132-1-16,0 50-2 0,8-98 1 15,-1 39-1-15,4-85-3 16,0 3 2-1,3-51 3-15,1-8 3 16,-1-35 0-16,0-26 0 0,4-18-36 16,-3-31-14-16,-1-10-104 15</inkml:trace>
  <inkml:trace contextRef="#ctx0" brushRef="#br0" timeOffset="10661.125">24158 13807 184 0,'-7'25'68'0,"7"-25"-52"0,-17 47 17 16,13-38 4-16,-3 10-13 15,0-3-3-15,-4 12 3 16,4-6 4-16,0 6-15 15,0-3-3-15,7 6 1 0,0-2-7 16,7 2-2-16,0-3 3 16,7-6 4-16,-3-6 1 0,10 0 4 15,-3-7 2-15,3-9 2 16,-3 0-6-16,-1-9 1 16,-3-1-6-16,0-9-2 15,-3 4 0-15,-4-14-1 16,-3 7-2-16,-4-6-2 15,0 0 3-15,-11 9 0 16,0 0 3-16,-10 10 1 16,4 3-3-16,-8 18-3 15,4-2 2-15,-4 18 0 16,4-6-1-16,3 34 1 16,4-12 0-16,7 19 1 15,0-13 0-15,11-3 0 16,-1-9 2-16,11-7 1 15,-3-6-1-15,10-12-1 16,-3-4 3-16,6-28 3 0,-6 4 0 16,3-23 1-16,-3 4-2 15,-4-10 1-15,-4 6-2 16,-6-15 0-16,-1 15-1 16,-13-9 0-16,3 6-4 15,-18 19-3-15,8 0 0 16,-15 29 1-16,7-4-1 15,-3 22-1-15,3-6-2 16,4 15 1-16,3-6 1 16,11 4 2-16,4-10-3 15,13-7 0-15,-3-2 1 16,18-19 0-16,-4-1-3 16,7-8 2-16,-6-4 1 0,2 0 2 15,-2 3 1-15,-5-2 1 16,-3 2-11-16,-3 0-3 15,-4 1-59-15,-7-1-24 16,0 6-35-16,-7 1-13 16,0-3 15-1</inkml:trace>
  <inkml:trace contextRef="#ctx0" brushRef="#br0" timeOffset="11170.085">21601 12088 260 0,'-25'-28'99'0,"25"28"-77"0,-18-19 15 0,15 16 3 15,-1 0-9-15,1 0-1 16,-1 0-5-16,4-3-2 16,4 18-12-16,-1-3 7 0,15 23 4 15,-4-7 2-15,21 47 1 16,-7-16-8-16,18 42-2 16,-7-26-7-16,18 59-3 15,-15-33-2-15,25 8-3 16,-14-21 3-16,17 3 0 15,-13-19 1-15,6 0 0 16,-13-16-2-16,-1-9 1 0,-10 0-59 16,-7-16-25-16,-4-6-104 15</inkml:trace>
  <inkml:trace contextRef="#ctx0" brushRef="#br0" timeOffset="11469.658">22426 11982 348 0,'-14'12'129'0,"14"-12"-100"0,-7 38 7 0,3-32-2 16,4 22-9-16,0 26 0 15,0 8-9-15,0-11-3 16,0 55-7-16,0-21-4 0,-3 84 1 15,-1-43-2-15,-3 93-1 16,4-56 1-16,-1 79-1 16,1-67 0-16,6 38 0 15,-3-53-14-15,11-9-5 16,-4-38-26-16,3-29-11 16,1-15-52-16,7-40-21 15,-4-1 13 1</inkml:trace>
  <inkml:trace contextRef="#ctx0" brushRef="#br0" timeOffset="11861.423">22504 13042 300 0,'7'53'112'0,"-7"-53"-87"0,32 19 4 16,-29-16-4-16,18-3-11 15,-3 0 2-15,21-16 2 16,-8 4 1-16,15-32-10 16,-10 12 3-16,-1-21 4 0,-7 9-4 15,0-9 1-15,-7 9-4 16,-6-13 2-16,-5 14-6 0,-10-1-1 16,0 9-2-16,-18 16-2 15,4 10-2-15,-21 25 1 16,3-4 1-16,-14 51 0 15,11-13 0-15,-4 32 2 16,11-17-6-16,18 23 1 16,-1-22 1-16,29 9 3 15,-4-15 0-15,28-22 2 16,-10-10-4-16,14-25 0 16,-11 0-28-16,21-19-10 15,-10 4-47-15,18-23-20 16,-15 4-28-1</inkml:trace>
  <inkml:trace contextRef="#ctx0" brushRef="#br0" timeOffset="12205.501">23442 12019 268 0,'-10'-81'101'0,"6"68"-78"0,-7 7 22 16,4 12 4-16,-7 13-22 15,-3 12-7-15,-8 7-8 16,-7 9-3-16,-3 0-5 15,0 6-3-15,3 7 2 0,4 3 0 16,14-16 1-16,3-10-2 16,14 10 1-16,1-6 0 15,21 0 1-15,-4-3-2 0,18 2 1 16,-8-5 7 0,26 2 5-16,-11-5 4 15,10 5 3-15,-10-5 1 0,-11 5 1 16,-6-2-9-16,-29 9-2 15,0-10-3-15,-29 13 1 16,8-9-8-16,-28 12-2 16,10-9-1-16,-32 18 0 15,15-11-27-15,-8 2-11 16,15-13-36-16,0-8-16 16,10-11-78-1</inkml:trace>
  <inkml:trace contextRef="#ctx0" brushRef="#br0" timeOffset="12778.065">22849 11264 228 0,'-38'-179'88'0,"13"82"-69"0,-21-16 13 16,21 75 2-16,-20 4-9 15,-8 2-2-15,-7 14-2 16,-18 15-1-16,-21 21-11 16,-7 32-1-16,-10 32-1 0,-18 18-3 0,0 35-1 15,-4 19-1-15,-13 50 1 16,6 21-2-16,36-11 2 15,31-58 0-15,-17 189 1 16,28-103 0-16,31 153 2 16,12-119-5-16,80 97-1 15,-17-110 0-15,88-9 0 16,-35-72 2-16,95-31 1 16,-50-39 1-16,86-49 0 15,-58-16 11-15,75-88 5 16,-63 10 5-16,73-113 4 15,-70 40 2-15,70-131 3 16,-73 66-5-16,80-160-3 16,-84 106-12-16,64-141-6 0,-79 120-3 15,1-142-1-15,-25-28-2 16,-56 57-2-16,-61 65 1 16,-55 38 1-16,-29 57-14 15,-46 46-7-15,-14 63-15 16,-18 51-6-16,-10 24-25 15,21 7-8-15,17-4-37 16,26-24-13-16,27-29 0 16</inkml:trace>
  <inkml:trace contextRef="#ctx0" brushRef="#br0" timeOffset="14817.387">27735 2008 192 0,'-3'-3'71'0,"3"3"-55"0,-7 3 9 0,7-3-1 16,0 0 1-16,0 0 2 15,0 0-6 1,0 0 0-16,0 0-12 15,0 0 6-15,-4 6 2 0,4-3 2 0,0 3 1 16,-3 1-3-16,-1-1 2 16,4 0-4-16,-3 7-1 15,-1 6-2-15,1-1 0 16,-1 11-6-16,1-1-4 16,3 3 1-16,0-12 2 15,0 6 0-15,0 0 2 16,0-3-2-16,0 9 2 15,0-9 0-15,0 13 3 16,0-4-3-16,-4 4 1 16,4-10-1-16,-3 12 1 15,-1-2-2-15,0 3 1 16,1 15-2-16,-1-12 2 16,4-7-2-16,0 4 2 15,0-7-2-15,0 7 2 16,0-7-2-16,0 4 0 0,0-7-1 15,-3 6 0-15,3-5-2 16,0 5-2-16,0-6-2 16,0 13 1-16,0-13 1 15,-4 13 0-15,1-7-3 16,-1 7 2-16,4-9 3 16,-3 11 1-16,3-14-1 15,-4 11-2-15,4-11 1 16,-3 8 1-16,3-2-3 15,-4 2 0-15,4 1-1 0,-3 6 0 16,-1-10 2-16,1 13 2 16,-1-6-1-1,1-3-1-15,3-4 1 16,-4 7 1-16,4-6-1 0,0-1-1 16,0 1 1-16,0 2-1 15,0-2-3-15,0 2 0 16,0-2-1-16,0 15 3 15,0-19 2-15,0 16 2 16,0-6-1-16,-3-3 1 16,3-1-4-16,0 4-2 15,0-6 2-15,-4 5 2 16,0 1 0-16,1 12 2 16,3-12-4-16,0 19-2 0,0-16 2 15,-4 9 2-15,4-12-2 16,0 9 0-16,0-9 1 15,-3 18 0 1,-1-2 2-16,1 12 1 0,-1-10-1 16,1 4 1-16,-1-13-4 15,1 16 0-15,3-16 1 16,0 25 0-16,0-15 0 16,3 18 2-16,-3-15-3 15,4 9 0-15,-1-9 1 16,1 18 0-16,-1-15 0 15,1 22 0-15,-1-19-3 0,-3 13 2 16,0-17 1-16,0 29 0 16,0-18 0-16,4 21 0 15,-4-19 0-15,3 7 0 16,1-10 0-16,0 19 2 16,-1-22-3-16,1 19 0 15,-4-22 1-15,3 10 2 16,-3-17-1-16,4 14 2 15,-4-10-2-15,3 12-1 16,1-15 1-16,-1 6-1 16,1-13-3-16,-1 7 2 15,1-10-1-15,-1 10 0 16,1-7 2-16,-4 13 2 16,0-9-3-16,0 12 0 15,0-16 1-15,0 7 2 16,0-10-3-16,0 13 0 0,0-13 1 15,0 20 0-15,0-14 0 16,0 10 2-16,0-19-6 16,0 19 1-16,0-15 1 15,0 18 1-15,0-16 1 16,0 13 0-16,0-12-5 16,-4 8 1-16,4-14 2 15,-3 11 3-15,3-15-2 16,0 13 0-16,0-13-4 15,-4 16-1-15,4-13-4 0,-3 6-1 16,3-6-1-16,-4-6 2 16,4-6-23-1,-3-10-8-15,-1-3-76 16,1-18-31-16,-1-4 16 16</inkml:trace>
  <inkml:trace contextRef="#ctx0" brushRef="#br0" timeOffset="15253.211">28910 4043 252 0,'-17'-82'96'0,"17"51"-75"0,0-22 17 0,0 34 3 16</inkml:trace>
  <inkml:trace contextRef="#ctx0" brushRef="#br0" timeOffset="15868.716">28896 3858 531 0,'7'28'56'16,"0"16"-28"-16,0 15-4 0,-3 32-1 16,-1 7-6-16,-3 30 1 0,0 16-7 15,-3 7 1-15,-1 28-5 16,1-7-2-1,-1 0-2-15,4-2-3 0,7-17 1 16,4-27-1-16,3-4 2 16,4-22 1-16,-1-15-10 15,4-25-5-15,-3-20-32 16,-4-24-11-16,0-19-5 16,-3-13 1-16,-4 4 6 15,0-45 6-15,0 10 4 16,-4-50 4-16,1 22-9 15,-4-79-4-15,0 44 14 16,-7-71 30-16,3 43 30 16,-13-63 27-1,-8-22 13-15,-3 45-6 16,-4 43-2-16,7 34-30 0,4 29 8 16,4 22 3-16,3 31-6 0,3 35 0 15,11 37-5-15,11 13-3 16,10 22-3-16,10 28-1 15,5 6-5-15,10 13-2 16,-1 12-2-16,12-9 2 16,10-15-1-16,3-10 0 15,-3-10-1-15,-3-21 2 16,-8-13 1-16,1-26 3 16,-4-21-5-16,-4-22-1 15,1-18-2-15,-5-4 1 16,-2-19-4-16,-8-25-2 15,-10-19 0-15,-11-9 1 0,-14-22-1 16,-14-19 2-16,-11 4-9 16,-3 15-1-16,0 15 2 15,6 42 2-15,5 12-16 16,-1 15-4-16,1 7-24 16,6 13-8-16,7 6-15 15,8 6-6-15,7 9-19 16,10 7-5-16,3 6-3 15</inkml:trace>
  <inkml:trace contextRef="#ctx0" brushRef="#br0" timeOffset="16287.608">30078 4939 260 0,'-11'0'96'0,"4"4"-75"0,-3 2 12 0,10-6 0 15,-11 9-3-15,-3 10 4 16,-4 12-7-16,-3 13-2 16,-4 22-14-16,1 0 2 0,3-3 1 15,6-1-5-15,8 1-1 16,11-6-2-16,14-4 1 16,6-15 5-16,12-23 4 15,20-15-4-15,22-9 1 16,6-16-6-16,1-10-2 15,-11-12 9-15,-3-12 5 0,-11-7-4 16,-15 12 0-16,-20 7-1 16,-18 10 2-16,-14 2-3 15,-18 7 2-15,-24 6-8 16,-22 10-4-16,-3 5-2 16,-3 14-1-16,-4 5-7 15,7 10 0-15,10 3-24 16,18-3-7-16,14-3-15 15,18-10-8-15,18-2-6 16,10-14-3-16,7-2-44 16,11-10-58-1,10 0 54-15</inkml:trace>
  <inkml:trace contextRef="#ctx0" brushRef="#br0" timeOffset="16800.984">30575 3905 204 0,'-7'-148'77'0,"4"83"-60"0,-1-58 19 0,1 64 7 16,-4-32-4-16,-8 3-1 16,-6 6-2-16,-14 10 3 15,-18 10-22-15,-14 18-1 0,-7 15 1 0,-21 17-7 16,-18 12-3-16,-4 12-7 15,-6 10 0-15,-18 10 0 16,0 37 2-16,-4 6-1 16,-14 28-1-16,8 35 12 15,-1 13 4-15,0 46-6 16,8 23-1-16,17 37-3 16,17 25 1-16,26 19-4 15,31-3-2-15,32 9 0 16,38-28 1-16,47-15 1 15,24-51 3-15,39-47 14 16,17-40 10-16,26-45-5 16,24-40 0-16,35-57-5 0,25-50-3 15,28-59 2-15,46-47 0 16,36-48-8-16,-1-21-4 16,-21-10-7-16,-6-19 0 15,-75 29-18-15,-60-13-8 16,-67 31-17-16,-53-9-8 15,-46 6 2-15,-60 10 3 16,-52-29 4-16,-25 51 1 16,-43 50-8-16,-7 37-4 15,-17 19-84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7:32.5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188 5896 208 0,'-7'3'79'0,"7"3"-61"0,-4 10 6 16,0 3-2-16,1 9 1 16,-1 28 3-16,-3 16 6 15,-3 13 3-15,3 9-19 16,0-19 6-16,-4 88 5 0,1-40-6 16,-5 128 0-16,5-66-8 15,-8 169-3-15,8-106-5 16,-1 197-4-16,0-141 2 15,4 201 0-15,0 78-1 16,4-53-2-16,-1-22-2 0,1-19 1 16,-1-12 1-16,1-7 0 15,3-12 2-15,0-22 1 16,3-32-4-16,1-25 1 16,-1-12 0-16,-3-59 0 15,0-29-5-15,-7-51 1 16,0-52-38-16,-7-44-16 15,3-41-97 1</inkml:trace>
  <inkml:trace contextRef="#ctx0" brushRef="#br0" timeOffset="647.923">16753 5419 124 0,'-14'10'49'0,"11"15"-38"0,-4 12 17 0,3-2 4 15,-3 27 2-15,0 20 2 0,-3 43 5 16,2 29 1 0,-6 44-22-16,0 18 6 0,-3 44 4 0,-5 35-7 15,-2 28-1 1,-8 28-11-16,-3 35-4 0,-8 34-4 15,-2 47 0-15,-1 35-2 16,3 28-1-16,-3 6-2 16,4 3 1-16,0-9-1 15,3-3 0-15,4-16 2 16,-1-25 2-16,8-13-3 16,7-31-2-16,7-37-1 15,7-48 0-15,7-27-6 16,3-61-2-16,4-40-20 15,4-38-6-15,0-43-49 16,-1-45-63-16,-6-40 37 16</inkml:trace>
  <inkml:trace contextRef="#ctx0" brushRef="#br0" timeOffset="1200.366">14594 5689 232 0,'7'210'88'0,"-7"-82"-69"0,4 79 19 0,-4-81 4 15,4 81-9-15,-4 53 0 16,0 63-9-16,0 69-5 16,0 75-11-16,0 47-5 0,0 38-2 15,0 53-1-15,3 19 0 16,1-9-5-16,6 3 1 15,4-35-3-15,7-53 2 16,1-73 1-16,2-43-1 16,1-56-3-16,3-38-2 15,0-48-17-15,4-15-6 16,3-43-46-16,8-32-21 16,-4-29 3-1</inkml:trace>
  <inkml:trace contextRef="#ctx0" brushRef="#br0" timeOffset="1982.722">25478 7288 228 0,'-25'-41'85'0,"14"16"-66"0,1-6 21 0,6 15 7 16,1 4-14-16,3-1-4 15,3 10 6-15,4 12 1 16,4 23-18-16,3 8 5 0,0 17 4 15,0 34-11-15,0 12-1 16,-3 10-7-16,-1 28-3 16,1 3-2-16,-4 7 0 15,4 6-7-15,-1-48-1 16,1-24-5-16,14 12-1 16,-8-21-21-16,11-4-6 15,-3-13-38-15,10-18-14 16,-3-10-46-1</inkml:trace>
  <inkml:trace contextRef="#ctx0" brushRef="#br0" timeOffset="2297.56">26264 7147 312 0,'-17'66'118'0,"3"-19"-92"0,-11 15 2 0,11-27-5 16,-7 28-11-16,-8 24 1 16,-9 14-8-16,-15 52-1 15,-7 26-2 1,-7 37-2-16,7-12 1 0,14-53-1 0,-53 128 2 16,28-78-1-16,-27 93-1 15,27-74 1-15,-14 56 1 16,22-79-3-16,7-2 0 15,13-42-10-15,19-46-5 16,2-23-30-16,26-49-10 16,-1-10-20-16,22-56-7 15,-7 2-10 1</inkml:trace>
  <inkml:trace contextRef="#ctx0" brushRef="#br0" timeOffset="2747.643">26405 8341 204 0,'43'-50'77'0,"-33"41"-60"0,4-1 6 15,-14 10 1-15,0 0-4 16,4 10 0-16,0-1-4 16,3 1-2-16,7-1-8 15,7-3 9-15,7-6 7 0,4-9 0 16,3-10-1-16,0-15 0 15,4-13 1-15,4-16-3 16,-1-3-2-16,0 0-1 16,-7-3 0-16,-10-9-6 15,-18 6-2-15,-14 3-2 0,-18 22-1 16,-10 12-3-16,-14 20 1 16,-18 40-2-16,-14 22 2 15,-1 28 2-15,1 35 4 16,7 15 0-16,4 22 0 15,10 10-8-15,17-19-2 16,26-12 2-16,17-14 1 16,17-21-3-16,22-25-1 15,28-31-2-15,18-26 0 16,7-12-4-16,13-19-2 16,12-19-28-16,-4-18-13 15,-4-20-13-15,8-5-6 16,-1-4-23-16,-3-28-9 15,-7-3 11-15</inkml:trace>
  <inkml:trace contextRef="#ctx0" brushRef="#br0" timeOffset="3116.861">28039 7247 244 0,'46'-141'93'0,"-39"88"-72"0,-7 3 18 16,-7 37 5-16,-7 4-12 16,-15 6-3-16,-20 15-17 15,-11 26-5-15,-7 12-5 16,-7 16 7-16,-11 3 4 0,4 9 0 15,3 16 0-15,15 0-5 16,14-6-3-16,10-3-2 16,14-4-3-16,14 4-2 15,22-7 1-15,21 4 1 0,14-16 2 16,10-10 10-16,8-9 7 16,13-6 3-16,11-4 2 15,-6-8-7-15,-12 5 0 16,-13-6-4-16,-15 1 0 15,-17 2-3-15,-18 7-1 16,-21 9-5-16,-29 6-1 16,-17 3-1-16,-14 1-2 15,-28 2-4-15,-11 4-2 16,-7 6-26-16,-11 3-9 16,1 0-19-16,17-18-7 15,11-7-13-15,14-13-5 16,6-18-39-1</inkml:trace>
  <inkml:trace contextRef="#ctx0" brushRef="#br0" timeOffset="4068.574">25583 5755 204 0,'-14'-123'77'0,"7"92"-60"0,-3 0-3 0,3 21-5 15,-4 4 4-15,0-3 3 16,-3 15 6-16,-3 16 3 15,-4 37-13-15,-4 26 9 0,0 22 5 16,8-20-5-16,-29 127-2 16,-32 121-7-16,-17 32-2 15,0 28-6-15,-1 10-3 16,1 12 2-16,7-91 0 16,24-94-4-16,-24 141 1 15,28-116 2-15,7 44 3 16,14-88-4-16,18 7-3 15,7-57 3-15,28 34 1 16,-3-46 0-16,31 2 1 16,-10-37-4-16,21 4 0 0,-11-17-1 15,36-9 0-15,-18-19 6 16,35-15 5 0,-21-16-5-16,71-3-2 0,-32-13 7 15,77-13 6-15,-49-2-7 16,89-16-2-16,-61 3-4 15,88-16 1-15,-70 4 0 16,92-17 1-16,-78 7-2 16,74-21 1-16,-77 14-2 15,59-24 2-15,-66 9-2 0,21-3-1 16,-57 9 1-16,21-2 1 16,-42 8-1-16,-14-2 2 15,-25 9-4-15,-13-3 0 16,20-16 3-16,-28-6 3 15,-21-19-2-15,-14-26 0 16,-15-5-1-16,-6-41 1 16,-4-31-2-16,-3-42-1 15,-4-11 1-15,-4-45-1 16,-3-37 0-16,0-10 0 16,0-19 0-16,0 1 0 15,-3 21 0-15,3 32 0 16,-11 44 0-16,-3 9 0 15,-4 44-3-15,-3 28 2 16,-7 19 1-16,0 0 0 0,-4 7 2 16,4 18 3-16,0 12-4 15,-4 4-3-15,-7 0 1 16,-7-3 0-16,-3 6 1 16,-18 9 0-16,-35 13 0 15,-25 15 0-15,-39 17-3 16,-25 11 2-16,-42 17 3 15,-14 15 1-15,-24 19-6 16,-33 19 0-16,8 34-6 16,-11 10 1-16,4-1-14 15,31 1-5-15,4 0-28 16,32 6-12-16,20-19-73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7:46.09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57 4842 188 0,'-11'-6'71'0,"11"6"-55"0,-3-6 9 0,3 6 1 16,0-3-4-16,0 3-1 16,0-4-3-16,0 1 1 15,0 0-10-15,0 0 3 0,3 0 2 16,1 0-1-16,3-7 2 16,0 4-2-16,14-13 2 15,0 0-4-15,8-2 1 0,-5 2-1 16,15-3 1-16,-4 3 0 15,8 0 0 1,-4 3-2-16,10 7 1 0,7 3 3 16,-20 9 3-16,-8 0-3 15,-7 22 2-15,0 16-7 16,-14 0-3-16,-7-4-3 16,-7-2 0-16,0-7-2 15,-10 6-1-15,2-5-4 16,1 8 0-16,-3-8 2 15,3 2 3-15,-1 3 0 16,5-5-1-16,3-4-4 0,3-3-2 16,8-4 3-16,6-2 1 15,8 0 2-15,3-4 0 16,0-2 2-16,15 5 1 16,20 7 3-16,-14-3 1 15,-6-3-1-15,6 9 1 16,-3 0 0-16,-4 6 3 15,-3-6 1-15,-4 10 3 16,4 18 2-16,-18 4-1 16,-7-4-5-16,-7 3-2 15,-7-12-2-15,-4 0 1 16,-6-9-6-16,-8-4-3 16,-10-3 1-16,0-9 2 0,6-6 0 15,-24 5 2-15,-10-5-4 16,-4-4-2-16,10-2-14 15,-3-1-6-15,11-3-17 16,21-3-5-16,3 0-9 16,11-6-2-16,3-10 0 15,11-9 0-15,7-6-77 16</inkml:trace>
  <inkml:trace contextRef="#ctx0" brushRef="#br0" timeOffset="722.444">7655 4356 184 0,'0'-25'68'0,"0"16"-52"0,0-7 6 0,0 10-1 16,0-4-5-16,0 1 1 16,0 0 4-16,0-1 1 15,0 10 0-15,-3 19 1 16,-8 19-7-16,1-1 1 15,3-5 1-15,-8 52 1 16,5-18-2-16,-8 53 0 16,-3 60-1-16,3 0 0 15,8 6-11-15,10-13-2 16,0-18-3-16,10-10 0 16,5-9 0-16,2-19 0 15,8-25-3-15,3-19 2 16,7-16 1-16,4-15 0 0,0-13-7 15,-14-18-3-15,-4 5-49 16,0-21-22-16,4-6-55 16</inkml:trace>
  <inkml:trace contextRef="#ctx0" brushRef="#br0" timeOffset="2236.553">7994 5034 164 0,'-4'0'63'0,"4"0"-49"0,-3 0 3 0,3 0-3 15,0 0-5-15,0 0 2 16,0 0 3-16,0 0 3 16,0 0-9-16,0 0 7 0,-4 0 2 15,1-4-1-15,-1-2 1 16,4 6-3-16,0-3-1 15,0-3-5-15,0 6-3 16,0-7 0-16,0 1 1 16,4 0 3-16,-1-4 2 15,4 1-3-15,0 0 0 16,1 2 1-16,6-5 2 16,7-10-3-16,4 3 0 15,3 0-5-15,3 7 0 16,5-1 5-16,-1 4 5 15,0 3 2-15,-3 6 0 0,-4 3 4 16,-3 3 0 0,-7 3-2-16,-8 4 2 15,-6 3-8-15,-4 2-2 16,-7 7-5-16,-4-3-1 0,-7 7-3 16,-3 2-1-16,0 0 1 15,3 7 2-15,4-7-1 16,0-2 2-16,4-11-4 15,6 1-2-15,4-3-1 16,4-7 3-16,6-6 0 16,8-3 1-16,3-6 0 15,7-3 0-15,4-4-3 0,0 4 2 16,3 9 1-16,0 0 2 16,1 6-3-16,2 10 0 15,5 9 1-15,3 3 2 16,-1 3-1-16,-6-2 2 15,-3 5 7-15,-8-3 3 16,-11 1-2-16,-10 5-1 16,-7 7-2-16,-10 0 2 15,-8 3-5-15,-3 0-1 16,-4-6-2-16,-3 3-2 16,0-10-2-16,-4-2 1 15,-3-7 3-15,-4 0 1 16,0-6-12-16,1-7-4 15,2-2-25-15,8-7-10 16,7-3-4-16,7-3 1 0,7-4-9 16,7-5-4-16,3-7-67 15</inkml:trace>
  <inkml:trace contextRef="#ctx0" brushRef="#br0" timeOffset="2613.318">8721 4435 264 0,'0'-29'101'0,"10"20"-78"0,8 0 11 0,-8 5 1 15,12 8-8-15,6 5-1 16,7 7-8-16,4 12-1 16,-4 13-10-16,1 18-4 0,-1 26 0 15,0 3 2-15,-7 15 2 16,-3 23-1-16,-7-7 1 16,-11-3 0-16,-4 6 3 15,-3-3-5-15,-7-6-1 16,0-16-2-16,0-3 1 15,0-12-4-15,0-10 0 16,0-12-23-16,3-13-12 16,4-13-21-16,4-12-9 15,-1-9-69 1</inkml:trace>
  <inkml:trace contextRef="#ctx0" brushRef="#br0" timeOffset="2899.652">9433 5294 264 0,'-7'15'101'0,"11"-15"-78"0,6 4 6 0,-3-4-2 16,8 0-9-16,2 0 2 15,15 0-7-15,14-4 0 16,14-5-8-16,3-7-3 0,4 4 1 16,-3-10-4-16,3-3 0 15,7-3 1-15,0-1 0 16,0 1-47-16,-10 9-20 16,-12 4-61-1</inkml:trace>
  <inkml:trace contextRef="#ctx0" brushRef="#br0" timeOffset="3363.576">10418 4444 284 0,'17'-16'107'0,"-6"10"-83"0,13 0 4 16,-13 3-4-16,14-4-3 16,14 7 2-16,13 7 1 15,5 2 2-15,-1 13-14 16,-6 9 9-16,-4 16 2 0,-11 19-3 16,-7 3-1-16,-10 3-9 15,-8 0-2-15,-10 13-4 0,-7 9-3 16,-7-6 0-16,-7-10-1 15,-4-5 0-15,1-11 0 16,2-2 0-16,5-7 0 16,6-3-3-16,8-6 2 15,6-6 1-15,8-10 0 16,6-9-3-16,8-4 0 16,3-11 2-16,8-11 2 15,2-5 0-15,12-7 2 16,3 6-4-16,0-2 0 15,0-4-15-15,-8 3-6 16,-2 1-31-16,-8 2-14 16,-7-3-19-16,-7 13-10 15,-3-3-20 1</inkml:trace>
  <inkml:trace contextRef="#ctx0" brushRef="#br0" timeOffset="4339.537">11938 4883 228 0,'-7'-3'85'0,"7"3"-66"0,-4 0 10 0,4 0-1 16,0 0 3-16,0-3 4 0,4 0-2 15,3 3 2-15,4 0-19 16,3 0 0-16,3 0 0 0,12 3-2 16,6 0 2-16,7-3-7 15,8 0-1-15,-1-3-4 16,0 0-1-16,1-1-1 16,-1 1-2-16,1 0 1 15,-5 0 1-15,-2 0-1 16,-8 0-1-16,-10 3-41 0,-8 0-18 15,-10 6-38-15,-7 0-17 16,-3 4-3 0</inkml:trace>
  <inkml:trace contextRef="#ctx0" brushRef="#br0" timeOffset="4552.45">12139 5350 296 0,'14'0'110'0,"0"-3"-86"0,18-6 5 0,-14 2-5 0,10-11-14 15,4 5-1-15,3-3-7 16,7 1-2-16,4 2 0 16,4 7-3-16,-1 3 2 0,0 0-45 15,-3 3-22-15,-7 0-56 16</inkml:trace>
  <inkml:trace contextRef="#ctx0" brushRef="#br0" timeOffset="5224.63">14072 4359 260 0,'-14'-18'99'0,"4"5"-77"0,-8-6 7 0,7 10-1 15,-3-4-13-15,-3-2-1 16,-5 5-4-16,1-9-1 16,0 10-5-16,-4-4-3 0,1 4 2 15,-4 6-2-15,-8 9-1 0,1 13 3 16,3 0 0-16,8 0 1 16,-12 18 2-16,-10 10 1 15,8 3 1-15,6 7 0 16,11 2 2-16,14 7-3 15,10-16-2-15,15 1 2 16,10-17 0-16,7-12 1 16,8-13 0-16,-1-9-4 15,4-15-3-15,7-13 4 16,7-7 4-16,-7-3-5 16,-4 7 0-16,-7-7 0 15,-6 7 0-15,-8 3 0 16,-7 9 0-16,-3 10 6 15,-8 12 4-15,-3 12-5 0,-3 17-3 16,-8 24-1 0,1 13 1-16,-4 3-1 0,0 0 0 15,0 23-3-15,3 5-2 16,4-9 1-16,4-10-1 16,3-5 0-16,3-7 0 15,1-7-5-15,3-12 1 16,0-9-31-16,0-13-14 15,0-12-13-15,4-10-4 16,-4-9-30-16,4-6-12 16,-1-16 7-1</inkml:trace>
  <inkml:trace contextRef="#ctx0" brushRef="#br0" timeOffset="5441.999">14337 4949 280 0,'-7'9'104'0,"3"-2"-81"0,4 2 12 16,0-3 0-16,7 0-15 16,7 1-3-16,11-4-10 15,10 0-3-15,11-3-2 16,4 0-2-16,3 0 1 0,-4 0-4 16,0-3 2-16,1 0-28 15,-4 0-10-15,-4-1-49 16,0-2-19-16,-6 0 7 15</inkml:trace>
  <inkml:trace contextRef="#ctx0" brushRef="#br0" timeOffset="5839.641">14972 4457 248 0,'0'-13'93'0,"10"4"-72"0,19-10 7 0,-12 16 0 16,12-4-4-16,9-2 1 15,1 6-1-15,7 3 0 16,3 3-13-16,4 16-2 0,-7 3-2 16,-7 12 8-16,-14 13 2 15,-15 19-4-15,-10 6-3 16,-7 0 1-16,-7-3 3 0,-4 7-6 15,-3 11-2 1,4-5-1-16,3-4-1 0,3-12-2 16,4-3-2-16,7-10-2 15,3-9 1-15,12-9-1 16,9-10 0-16,15-13 2 16,10-2 2-16,4-10-3 15,4-4 0-15,-4-11-15 16,3 2-4-16,4-9-30 15,0 0-12-15,-3 0-81 16,-8 4-43-16,-7-1 88 16</inkml:trace>
  <inkml:trace contextRef="#ctx0" brushRef="#br0" timeOffset="6124.849">16154 4685 288 0,'-7'-18'107'0,"7"18"-83"0,3-3 17 0,1 3 2 0,6-7-12 15,8 7-1-15,7-9-17 16,13-1-6-16,19 1-4 15,10 3-3-15,0-4 1 0,-4 1-1 16,-3-4 0-16,0 4-27 16,-3 0-9-16,-8 2-55 15,-14 14-21-15,-10 2-6 16</inkml:trace>
  <inkml:trace contextRef="#ctx0" brushRef="#br0" timeOffset="6321.777">16415 4946 236 0,'21'6'88'0,"4"-3"-69"0,17-9 19 0,-21 3 6 16,11-4-16-16,7-5-4 16,7 2-14-16,10 1-6 15,4 0-3-15,3-1-6 0,-3 1-1 16,-3 3-48-16,-8 2-21 15,1-5-42 1</inkml:trace>
  <inkml:trace contextRef="#ctx0" brushRef="#br0" timeOffset="6786.179">17438 4168 296 0,'-7'16'110'0,"10"-10"-86"0,15 3 11 15,-4-2 1-15,7-1-13 16,11-3-1-16,7-6-7 15,10-3-1-15,22-7-8 0,6-2-4 0,1 2-1 16,-4 0-1-16,-3-2 0 16,3 5 2-1,-4 10 1-15,-6 0 3 0,-4 10 1 16,-11 15 3-16,-7 12 4 16,-10 7-2-16,-7 7 3 15,-11 5-6-15,-7 16-3 16,-11 19-3-16,-6 3 0 15,-11 0-4-15,-4 3 0 16,-3 4 1-16,0 5 0 16,3-18-3-16,4-13 2 15,3-12-21-15,0-13-8 16,4-12-27-16,0-10-9 16,0-12-38-16,4-4-14 15,-8-12 12 1</inkml:trace>
  <inkml:trace contextRef="#ctx0" brushRef="#br0" timeOffset="7717.32">17300 3579 240 0,'18'-57'90'0,"-8"45"-70"0,1-7 2 0,-11 16-4 16,0 3-3-16,-7 9 3 15,-4 13 1-15,-6 16 3 16,-1 31-12-16,-3 25 5 0,0 12 5 15,0 32-5-15,3 13 0 16,0 34-9-16,1 3-2 16,3 22-4-16,7-12-1 15,-1-1 1-15,5-15 2 16,3-19-1-16,-4-19-1 16,1-9 7-16,-1-19 3 15,4-12-1-15,0-23 2 16,0-18-6-16,4-13-3 15,3-12 1-15,4-10 0 0,6-6 3 16,8-7 1-16,10-5 1 16,11-4 0-16,14-6 2 15,7-6 1-15,7-10 1 16,25-6 2-16,17-6-3 16,4-7 1-16,25 1-7 15,7-1-1-15,-4 7-2 16,14 9 1-16,-7 4-2 15,-14 5-1-15,-7 7 1 16,-7 3-1-16,-21 7 0 16,-21 2 0-16,-18 3 2 15,-7 1 1-15,-14 0-1 16,-18-10 1-16,-14-3-2 0,-7-10 2 16,-10-2 0-16,-11-10 1 15,-4-13-2-15,-10-12-2 16,-8-34-2-16,1-20 1 15,0-21 1-15,0-41 0 16,6-9-3-16,5-35 0 16,6 0-3-16,7-13 1 15,4 13-2-15,7 7 2 16,4 12 1-16,-1 28 2 16,4 28 1-16,1 32 3 15,-5 15-1-15,1 22-1 16,-4 19-2-16,-4 13 1 15,-3 9 3-15,-4 13 1 16,-3 5-4-16,-7 4-1 16,-11 0 1-16,-21 4 2 15,-17-4 0-15,-15-4 2 0,-10 1-4 16,-39 0-2-16,-7-3 2 16,-25 3 2-16,-14 3-2 15,7 0 0-15,-14 3-12 16,14 3-7-16,15 4-25 15,-5 5-11-15,15-5-50 16,18-7-19-16,6-6-1 16</inkml:trace>
  <inkml:trace contextRef="#ctx0" brushRef="#br0" timeOffset="9563.295">4142 5949 212 0,'0'16'79'0,"3"-7"-61"0,11 10 6 0,-7-10-2 16,0 4-6-16,7-1 1 15,4 1-3-15,0-7-1 16,6-6-7-16,8 0 0 0,-4-9 4 16,11-7-2-16,0-3 1 15,3-3-3-15,-3-9-1 16,-4 3-1-16,1-13 2 15,-15-9-1-15,0-3 2 16,-3-1-6-16,-4 1-1 16,-7 3 0-16,0 3 0 15,-7 0 2-15,-4-3 1 16,-6-7-1-16,-8-9-2 16,-7 4-2-16,1 5-1 0,-4 7 2 15,-8 6 0-15,8 16-2 16,3 6 2-16,8 13 5 15,-1 15 2-15,0 22-2 16,8 16-3-16,3 16 4 16,3 5 4-16,8 39-5 15,6 15-2-15,8 22 1 16,10 25 0-16,0 7-4 16,8 12 1-16,3-13 0 0,-8-18 0 15,5-23 0-15,-1-18 2 16,4-22-1-16,-11-22 2 15,4-22-2 1,-1-25-1-16,-2-22 1 0,-12-9-1 16,1-10 2-16,-8-9 1 15,-6-13-1-15,-8-15 1 16,-6-13-4-16,-8-3 0 16,-6-1 1-16,-15 4 0 15,-4 4-5-15,1 5 1 16,-7 16 4-16,10 13 4 15,14 18-6-15,1 7-3 16,13 12 3-16,11-3 2 16,11-3-1-16,13 0 0 15,1-3 1-15,10-12 2 0,4-7-3 16,3-13 0-16,1-6 1 16,3-3 2-16,-4 7-8 15,-3-1-3-15,-8 4-42 16,-2 12-16-16,-15 0-59 15</inkml:trace>
  <inkml:trace contextRef="#ctx0" brushRef="#br0" timeOffset="9953.234">4851 5193 160 0,'-11'-34'63'0,"8"21"-49"0,-4-12 7 0,3 16 2 16,0-4-8-16,4 1 2 15,-3 2-1-15,3 4-1 16,-4 19 1-16,4 12 0 15,0-3-4-15,0 25-2 16,-3 31-4-16,3 13-1 0,0 16-1 16,7-1 0-16,4 1-2 15,6 12-2 1,4-6 1-16,11-16 1 16,-4-19-3-16,8-9 0 0,2-21-1 15,1-8 0-15,-7-12 4 16,0-9 1-16,-8-9-26 15,-2-4-9-15,-8-6-77 16</inkml:trace>
  <inkml:trace contextRef="#ctx0" brushRef="#br0" timeOffset="11830.34">5228 5131 200 0,'-3'-38'74'0,"-1"19"-58"0,4-6 9 0,0 16 2 16,0-7-5-16,0 7-1 16,0-1-5-16,0 4 0 15,4 3-9-15,-1 9 5 0,4 7 1 16,4 12 7-16,6 22 2 15,12 12 2-15,-5 4 0 16,5 3-7-16,-1 15 0 16,7 20-8-16,-10-4-1 15,-4 0-4-15,-3 7-1 16,-4 9-1-16,-7-7-2 16,-4-9 3-16,-3-9 0 15,-3-6-4-15,-4-7 1 16,0 0-18-16,-4-15-5 15,0-10-31-15,1-16-13 16,-1-12-72 0</inkml:trace>
  <inkml:trace contextRef="#ctx0" brushRef="#br0" timeOffset="15069.693">5098 5520 184 0,'-14'0'68'0,"6"0"-52"0,-2-4 6 16,3 4 1-16,-4 0-1 16,4 0 4-16,-3 0-1 15,-1 4 2-15,0-4-15 16,4 0 4-16,0 0 4 0,0 0-5 16,-3 0 2-16,6-4-6 0,4 1 1 15,0-3-3-15,4-3 2 16,6-1-2-16,1 1 2 15,-1-1-2-15,8 1 2 16,-4 3 0-16,-3-1 3 16,3 4-1-16,0 3 0 15,-3 3 1-15,-1-3 4 16,-3 10-6-16,-3-1 1 16,-4 4-4-16,0 2 0 15,-4 4-8-15,-3 3-2 16,0 3 0-16,4 0 0 15,-1 0-2-15,1 1 2 16,-1-5-1-16,4-2 0 16,0 0 0-16,4-6 0 15,-1-4 2-15,4-3 0 0,4-3 0 16,-1-3 2-16,4 0-1 16,4 0 2-16,0 0-4 15,-8 4 0-15,4-1 1 16,0 3 2-16,1 0 1 15,-5 4 1-15,1 2 2 16,-4 1 1-16,-4-1-1 16,-3 1-1-16,-3 6-6 15,-4-4 1-15,-4-2 0 0,1-1 2 16,-1 1-3-16,-3-1 0 16,0 1-6-16,0 0 0 15,3-7-30-15,1 3-13 16,-1 1-21-16,4-1-6 15,3 0-73 1</inkml:trace>
  <inkml:trace contextRef="#ctx0" brushRef="#br0" timeOffset="16677.65">3768 2531 228 0,'3'-3'88'0,"-3"10"-69"0,4-1 13 0,-4 0 0 16,0 7-8-16,0 2-2 15,-4 10-8-15,-3 13-1 16,-7 15-8-16,3 4-3 0,-3-1 1 16,-3 1-2-16,-1-4-1 15,0 3-2-15,4 7 1 16,-3 0-6-16,-4-4-3 16,3-5-16-16,4-14-9 15,3-2-17-15,1-13-7 16,3-6-37-1</inkml:trace>
  <inkml:trace contextRef="#ctx0" brushRef="#br0" timeOffset="16977.91">3471 2604 228 0,'7'-4'88'0,"0"8"-69"0,8 2 6 16,-12-6-2-16,11 6 2 15,0 7 7-15,0 12-11 16,8 9-2-16,2 7-11 16,1 9-5-16,3 3 0 0,-7 4-2 0,-3 2 2 15,3 7-2 1,0-3-1-16,-3 6-15 0,3-13-5 15,-3-9-23-15,-4-9-8 16,4-10-33 0,-4-12-44-16,3-16 37 15</inkml:trace>
  <inkml:trace contextRef="#ctx0" brushRef="#br0" timeOffset="17190.97">3877 2845 220 0,'-3'19'82'0,"6"-13"-64"0,11 3 4 0,-7 1-1 15,7-10-7-15,0 3 0 0,11-3-6 16,3 0 0-16,1-3-5 16,6 3-2-16,-10-6 2 0,-1 2-2 15,-6 4-1-15,-4 0-32 16,-3 4-16-16,-4 2-58 15</inkml:trace>
  <inkml:trace contextRef="#ctx0" brushRef="#br0" timeOffset="17373.54">3909 3121 204 0,'7'0'77'0,"3"-6"-60"0,15-4 8 0,-11 1 2 15,11-1-12-15,10-2-1 16,-7-4-8-16,8-3-4 16,-5 4-1-16,1 2-6 0,-11-3-1 15,-3 10-99 1</inkml:trace>
  <inkml:trace contextRef="#ctx0" brushRef="#br0" timeOffset="17892.963">4233 2566 280 0,'-10'0'104'0,"6"0"-81"0,8-6-2 0,-1 2-7 0,1 4-4 15,3-9 1-15,3 3 3 16,12 0 2-16,-1 2-9 16,0 1 9-16,4 3 6 0,-4 7 0 15,-4 2 1-15,-6 3-3 16,-4 7-3-16,-7 6-3 16,-7-3 1-16,4 10-4 15,-1-7 1-15,0 3-7 16,4-6-3-16,0 0-4 15,4-3 1-15,0-4 1 16,6 1 0-16,4-7-3 0,0 4 2 16,11 0 1-16,3-4 0 15,4 7-3-15,3-1 0 16,-7 1 4-16,1 0 1 16,-5-1 13-16,-2 4 5 15,-8-3-4-15,-4 3 1 16,-10-1-10-16,0 8-2 0,-7-8-3 15,-7 7-2 1,-11 4-2-16,-3 2 1 16,-4 3-10-16,1 4-5 0,-8-3-41 15,7-1-17 1,4-12-24-16,10 0-9 16,8-9-26-1</inkml:trace>
  <inkml:trace contextRef="#ctx0" brushRef="#br0" timeOffset="18677.928">3404 10351 196 0,'4'0'74'0,"-4"3"-58"0,0-3 16 0,0 0 4 15,0 0-3-15,0 0 3 16,0 7-7-16,0 8-1 15,0 10-15-15,-4 7-1 0,1 15-1 16,-4 0-6-16,0 3-1 16,-7 10-2-16,3 2-2 15,0 7 1-15,1 0 1 16,3-6-10-16,0-10-2 16,0-3-15-16,0-12-6 15,0-10-11-15,3-9-3 16,0 0-69-1</inkml:trace>
  <inkml:trace contextRef="#ctx0" brushRef="#br0" timeOffset="18959.675">3097 10401 232 0,'-14'-56'88'0,"11"43"-69"0,6-2 17 15,-3 15 5-15,7 0-9 0,4 6-1 16,7 7-15-16,6 21-7 16,1 13-6-16,-7 6 0 0,6 7 2 15,1 3-4-15,3 9-1 16,-3 9-2-16,0 1 0 16,6-7 2-16,5-6 0 15,2-12-5-15,-6-14 1 16,3-8-33-1,1-13-13-15,-12-13-72 16,1-9-35-16,-7-12 75 16</inkml:trace>
  <inkml:trace contextRef="#ctx0" brushRef="#br0" timeOffset="19158.851">3577 10568 244 0,'7'0'93'0,"0"6"-72"0,7-6 5 16,-7 0-1-16,8-6-10 16,6 3 2-16,-4-4-10 15,1 1-4-15,3 0-2 16,4-1-1-16,-7 4 0 0,-1 0-40 16,-6 6-15-16,-1 4-59 15</inkml:trace>
  <inkml:trace contextRef="#ctx0" brushRef="#br0" timeOffset="19336.511">3609 10797 192 0,'11'0'71'0,"-1"-4"-55"0,15-2 4 0,-15 0 0 15,4-4-8-15,8-2 1 16,6-1-6-16,-3-2-2 15,3-4-2-15,-4 9-11 0,1-2-5 16,0 3-84 0</inkml:trace>
  <inkml:trace contextRef="#ctx0" brushRef="#br0" timeOffset="19658.901">3919 10568 236 0,'0'9'88'0,"4"-3"-69"0,6-3 8 16,-2-3-1-16,2 0-10 15,4 0-1-15,7-3-7 16,8-3-3-16,-5 3-2 16,-3-6-5-16,4-4 1 0,0 0-1 0,-4-2-2 15,4-4-26-15,-8 0-12 16,1 0-6 0,-4 1-1-16,0-1-36 15</inkml:trace>
  <inkml:trace contextRef="#ctx0" brushRef="#br0" timeOffset="20057.484">4170 10141 236 0,'0'-22'90'0,"0"13"-70"0,10-7 10 0,-3 7-1 0,4 6-4 15,7-4 0-15,3 14-1 16,7 2 0-16,0 7-13 16,8 6 4-16,-5 3 3 0,5 9-6 15,-12-2 1-15,-6 15-8 16,-4 3-1-16,-3 13 0 16,-8-10 0-1,-3 0-5-15,-3-9-1 0,-1-6 3 16,-3-10 1-16,4 0 0 15,-1-9-2-15,4-3-4 16,4-4 0-16,3-2 2 16,7-4 1-16,3 0 1 15,5-6 0-15,6 0 0 16,-7 0 0-16,4 0-3 0,-1 0 2 16,-3 0-15-16,1 6-6 15,-5-3-27-15,-6-3-11 16,3 10-74-1</inkml:trace>
  <inkml:trace contextRef="#ctx0" brushRef="#br0" timeOffset="20568.947">5835 11878 252 0,'-7'0'96'0,"7"0"-75"0,0 0 10 0,0 0 1 16,7 0-9-16,4 0 1 16,3 0-4-16,10-3-1 15,5-3-10-15,6 6-1 0,4-3-1 16,3-4-6-16,-7 4 0 16,8-3-1-16,2 6 0 15,-9 0 0-15,-1 0 2 16,0 9-72-16,-6 7-29 15,-8-3-33 1</inkml:trace>
  <inkml:trace contextRef="#ctx0" brushRef="#br0" timeOffset="20780.577">6078 12242 272 0,'-14'41'104'0,"11"-22"-81"0,6 3 7 15,1-13-3-15,3 0-11 16,7-2 1-16,4-7-8 16,3-4-3-16,7-5-3 15,0-3-3-15,11-1 1 0,3-3-1 16,1 1 0-16,-5-1-60 16,1 3-24-16,-3-2-40 15</inkml:trace>
  <inkml:trace contextRef="#ctx0" brushRef="#br0" timeOffset="21752.749">8043 11060 172 0,'-14'6'66'0,"7"-6"-52"0,0 0 14 0,0 0 3 16,0 0 1-16,0-3 6 16,0-3-10-16,0 0-2 15,0-1-15-15,3 1 0 0,4 0 0 16,4-7 0-16,6-3 1 15,12-5-2-15,6-8 1 16,14 1 3-16,15 3 1 16,10 3 0-16,0 6 4 15,-7 10 0-15,-8 6 3 16,-6 25-3-16,-10 16 0 16,-12 9-8-16,-6 10-4 15,-7 6-4-15,-8 21-3 16,-6 4-2-16,-5-9 1 0,1-4 1 15,0-12 2-15,0-6-3 16,7-13 0-16,7 0-1 16,4-7 0-16,7-11 0 15,10-4 0-15,14-6 2 16,15-4 0-16,6 4 2 16,8 3 1-16,-4 3-1 0,-4 13-2 15,1 2 3-15,-4 4 0 16,-7-3 1-16,-8 6 2 15,-9 0 3-15,-12 10 5 16,-13 12-6-16,-11 6-2 16,-14-6-1-16,-7-3-1 15,-4-13-2-15,-7 0 1 16,-3-9-4-16,-11-6 0 16,-14-1-1-16,-10-2 0 15,-1-4-3-15,0-9-1 16,12-3-24-16,2-10-10 15,11-2-6-15,14-14 0 16,11 4 6-16,11-12 4 16,10-10 5-16,10-10 5 15,8-15-21-15,17-16-7 0,11-9-49 32</inkml:trace>
  <inkml:trace contextRef="#ctx0" brushRef="#br0" timeOffset="22081.87">9497 10712 176 0,'7'-57'68'0,"-4"35"-52"0,1-9 3 0,-4 22-1 16,0 2 8-16,0-2 6 15,0 9 1-15,-4 16 2 16,-3 3-19-16,0 9 6 0,0 13 2 15,4 18 3 1,-1 26 1-16,4 9-7 0,0 31-2 16,7 16-14-16,0 19-2 15,7 25-3-15,4 0 2 16,3 13-1-16,11-19-1 16,7-26-2-16,7-18 1 15,3-13 1-15,0-21 0 16,-3-23-27-16,-3-22-9 15,-5-21-33-15,1-23-11 16,4-15-44 0</inkml:trace>
  <inkml:trace contextRef="#ctx0" brushRef="#br0" timeOffset="22328.099">9871 11869 280 0,'-14'38'104'0,"14"-29"-81"0,10 3 12 16,-3-8-2-16,7-8-12 15,4-2 1-15,7-3-9 16,6-7-3-16,15-3-5 16,14 0-4-16,0 1 2 0,0 5-7 15,-3 1 1-15,-8 2-30 0,-3 7-11 16,-4 0-17-16,-6 3-5 15,-8 0-43 1</inkml:trace>
  <inkml:trace contextRef="#ctx0" brushRef="#br0" timeOffset="22727.223">10287 11167 280 0,'11'-26'107'0,"6"17"-83"0,22-7 10 0,-18 13 0 15,7 3-6-15,11 3 3 16,14 13-2-16,11 3 0 0,3 6-16 16,-4 13 1-16,-6 15 2 0,-12 16-4 15,-6 3-2-15,-14 3-3 16,-7 10-2-16,-11 15-3 15,-7 4 1-15,-11-10 0 16,-10 0 1-16,-7 6-7 16,-4 0 0-16,0-9 1 15,8-12 3-15,6-13-2 16,11-10 0-16,10-12-1 16,8-16-2-16,10-3 3 0,7-12 2 15,4-7-2-15,3-9-2 16,1-13-7-16,2-9-2 15,5-9-42-15,3-7-19 16,-1-3-88 0,-2 6-39-16,-11 1 105 15</inkml:trace>
  <inkml:trace contextRef="#ctx0" brushRef="#br0" timeOffset="23044.354">11165 10756 300 0,'22'-44'112'0,"6"34"-87"0,21 7 15 0,-24 6 1 0,7 13-23 15,3 12-5-15,11 29-4 16,7 27-1-16,0 11-4 15,-4 39-3-15,-3 7 2 0,-11 23-4 16,-7 11 0-16,-10 4 1 16,-11 15 2-16,-7-24-1 15,-3-11 2-15,-1-2-4 16,0-19 0-16,1-28-19 16,-1-22-7-16,4-22-35 15,4-23-15-15,7-17-50 16</inkml:trace>
  <inkml:trace contextRef="#ctx0" brushRef="#br0" timeOffset="23328.311">11920 11828 252 0,'0'28'93'0,"11"-18"-72"0,14 2 11 0,-8-5 3 16,15-4-10-16,14-3-2 16,7 0-13-16,7-3-6 0,-4-4-3 15,4-2 1-15,4-1 1 0,3 1-8 16,0 0-2-16,-4-1-42 15,-3 4-20-15,-7 3-51 16</inkml:trace>
  <inkml:trace contextRef="#ctx0" brushRef="#br0" timeOffset="23764.202">12679 11214 296 0,'7'-22'112'0,"11"9"-87"0,13-15 9 0,-13 12-4 16,10-12-10-16,14 0 1 16,22-4-6-16,10 1 1 15,4 6-9-15,-1 16 0 0,4 9 3 16,8 25-2-16,-5 9 3 15,-10 4 0-15,-10 15 3 16,-11 10-5-16,-14 18-1 16,-15 7-2-16,-13-3-1 15,-15 6-3-15,-10 15-2 16,-10 1 1-16,-1-10-1 16,0-3 0-16,4-6 0 15,3-3-3-15,11-7 0 0,7-9 2 16,7-13 0-16,7-9-2 15,11-15 0-15,7-10 2 16,3-10 2-16,-7-5-2 16,11-23 0-16,-4 0-34 15,1-3-17-15,-4 1-70 16,3 2-32-16,4 3 34 16</inkml:trace>
  <inkml:trace contextRef="#ctx0" brushRef="#br0" timeOffset="24232.598">14471 11618 260 0,'-14'0'99'0,"17"-3"-77"0,15-3 20 16,-7 6 3-16,10 0-6 16,11 0 0-16,3-3-18 15,7-4-7-15,0-2-9 16,8 9-4-16,10-3 2 0,7 0-4 15,0 3 0-15,-7 3-17 0,-4 0-5 16,-6 6-42 0,-8 1-18-16,-3-1-49 15</inkml:trace>
  <inkml:trace contextRef="#ctx0" brushRef="#br0" timeOffset="24439.077">14827 11991 252 0,'-14'28'93'0,"18"-24"-72"0,6-4 3 0,-3-4-5 15,11-2-8-15,17-6-1 16,15-7-4-16,6-3-1 16,4 0-3-16,4-3-2 0,3 0 1 15,7 6-4-15,3 6 0 0,-3 4-34 16,-7 3-15-16,-3 6-57 15</inkml:trace>
  <inkml:trace contextRef="#ctx0" brushRef="#br0" timeOffset="24801.273">16619 11521 280 0,'-24'53'104'0,"20"-40"-81"0,8-1-4 0,-1-12-8 16,8 7-3-16,6-7 3 16,8 0-4-16,14-7 1 15,14 7-5-15,10-9-2 0,4-1 2 16,0 1-4-16,0 0 0 16,4-1-12-16,3 1-5 15,0-1-32-15,-3 1-15 16,-8 0-43-1</inkml:trace>
  <inkml:trace contextRef="#ctx0" brushRef="#br0" timeOffset="25401.061">18299 10916 212 0,'3'-38'82'0,"-10"22"-64"0,-4-9 9 0,4 16-2 16,-7-1-9-16,-3-2-1 16,-1-1-1-16,-3 4 2 15,0 3-9-15,-4 6 0 0,0 6 0 16,-3 7 3-16,-7 8 4 15,-4 17-6-15,-3 15 0 16,-4 10-4-16,3 6-1 16,5 6-1-16,2 23-2 15,8 8 1-15,7-2 1 16,7 9 3-16,10 9 4 16,11-6-4-16,15-22-3 15,16-9-1-15,12-16 1 16,3-16-3-16,7-19 0 15,17-5 3-15,11-20 1 16,4-3-1-16,-7-12 1 0,-8-7 4 16,-6-12 4-16,-4-3-4 15,-10-10 1-15,-12-2-5 16,-16-1 0-16,-15 6-1 16,-18 10 1-16,-13 7-2 15,-12 2 2-15,-17 13-4 16,-21 6-2-16,-10 6 4 15,6 20 3-15,4 2-3 16,11 3-3-16,6-2-4 16,12-1-1-16,9-6-14 0,8-3-6 15,7-6-17-15,11-7-7 16,6-9-50 0,8-6-49-16,10-13 51 15</inkml:trace>
  <inkml:trace contextRef="#ctx0" brushRef="#br0" timeOffset="25646.943">18743 11571 244 0,'11'6'93'0,"3"-6"-72"0,14 0 0 0,-14 0-4 0,11 0-12 16,7-3-1-16,10-3-2 16,-3 0 1-16,3-4-2 15,4 1-7-15,7-4-4 0,3-2-63 16,1 2-66 0,-8 0 35-16</inkml:trace>
  <inkml:trace contextRef="#ctx0" brushRef="#br0" timeOffset="26136.741">19586 10853 256 0,'-3'-6'96'0,"6"6"-75"0,1-10 6 0,-1 10-4 15,4 0-4-15,7-3 3 16,11-3-6-16,10 3 1 16,15-4-10-16,6 7 5 0,4 0 3 15,4 7-5-15,6 2-1 16,8 4-5-16,-8 21-1 15,-6 7 1-15,-15 9 2 16,-17 3 1-16,-14 1 1 16,-18 5-4-16,-18 17-1 0,-14 14-3 15,-6-5-1-15,-1 0 1 16,-4-1 0-16,5 4 0 16,6 6 0-16,7-12-3 15,8-16 2-15,6-7 1 16,11-15 0-16,7-6 0 15,11-10 0-15,6-6-9 16,15-6-2-16,14-10 12 16,11-6 9-16,-4-6-14 15,-4-7-4-15,-3-6-49 16,0-3-20-16,3 0-62 16</inkml:trace>
  <inkml:trace contextRef="#ctx0" brushRef="#br0" timeOffset="26422.941">21110 11257 324 0,'21'4'121'0,"4"-1"-95"0,14 3-6 0,-18 0-9 0,11 1-10 15,7-1 2-15,3-3-4 16,4-3 0-16,10 0 1 16,4-3-3-16,4 0 0 0,-1 0-36 15,-6-4-16-15,-11 4-71 16</inkml:trace>
  <inkml:trace contextRef="#ctx0" brushRef="#br0" timeOffset="26649.918">21357 11637 316 0,'46'-3'118'0,"-18"-4"-92"0,11-5-7 0,-18 6-10 16,15 3-12-16,9-7 2 15,8 1-1-15,0-4 0 16,-3 1 2-16,-5 2-40 0,-2 1-15 16,-1-1-66-1</inkml:trace>
  <inkml:trace contextRef="#ctx0" brushRef="#br0" timeOffset="26919.109">22278 11314 260 0,'42'3'99'0,"-21"0"-77"0,11-3-9 16,-18 0-7-16,11 0-6 15,7-3 2-15,14 0-1 0,10 3 2 16,4 0-2-16,-4-3-3 0,4 0-1 16,-10-4-36-16,-1 1-16 15,4-3-45 1</inkml:trace>
  <inkml:trace contextRef="#ctx0" brushRef="#br0" timeOffset="27579.412">23583 10681 276 0,'-35'-29'104'0,"10"17"-81"0,-10-4-4 0,17 13-6 0,-6 6-8 16,-5 6 2-16,-9 10 0 16,-8 6 3-16,-4 7-5 15,-3 5 4-15,1 10 3 0,6 4-4 16,3 2 0-16,12-6-4 16,6 0-3-16,11-9-3 15,7-7-1-15,14-3-1 16,14-9 3-16,14 3 0 15,15-6 1-15,3-1 0 16,6 1 0-16,16 0 0 16,9-4 0-16,4 7 0 15,-6 0 2-15,-8 3-1 16,-4 3 2-16,-6 9 0 16,-15 7 1-16,-10 3 9 0,-14 0 3 15,-11-3-1-15,-14 3-1 16,-7-4-8-16,-11 1-2 15,-14 0-4-15,-14 3-3 16,-14-4 2-16,-7 1 2 16,4-3-2-16,3-10 0 15,3-3-4-15,5-12 1 16,9-13 2-16,11-10 1 16,15-9-2-16,10 1 0 15,10-11 2-15,8-5 0 16,10-10 1-16,18-28 2 15,17-10 10-15,11-5 7 16,4-7 1-16,-4-19 0 16,-4 0-8-16,-10 9-5 0,-14 7-4 15,-18 3-3-15,-14 9-2 16,-10 13 1-16,-15 22 1 16,-14 12 0-16,-13 17-14 15,-12 14-5-15,-6 7-26 16,3 7-8-16,3 2-26 15,-3 7-8-15,-3-7-32 16</inkml:trace>
  <inkml:trace contextRef="#ctx0" brushRef="#br0" timeOffset="28482.211">21964 10317 264 0,'18'-44'99'0,"-15"31"-77"0,1-2-7 0,-4 12-5 16,-4 3 6-16,-3 6 9 16,-4 6-3-16,-3 20-3 0,0 27-11 15,0 23 6-15,0 18 5 0,3 41-10 16,4 3-2-16,4 41-5 16,3-6-2-1,3 6 1-15,4 0-1 0,4-12 0 16,3-10 2-16,0-7-1 15,4-21-1-15,0-19-2 16,3-22 1-16,0-6 1 16,4-22 2-16,-1-3-1 15,1-13-1-15,3-6-2 16,7-7 1-16,1-8 1 16,3-1 2-16,3-6 1 15,4-10 3-15,10-9-1 0,22-9 0 16,10-6-1-16,7-7 0 15,25-9 2-15,14 3 3 16,4-4-2-16,28-2 1 16,-1-4-1-1,19 1 1-15,6-4 0 0,8-2 0 16,14 8-4-16,-8-5-1 16,15 2-3-16,-22 1-1 15,36-4 1-15,-32 7 2 16,-38 2-1-16,-40 4-1 15,-31 3 1-15,-25 0-1 16,-21 1 2-16,-18-5 1 16,-14-8 1-16,-14-16 0 15,-18-19-2-15,-20-13 1 16,-22-6-2-16,-14-37 2 16,0-19-4-16,-8-22-2 15,-16-26 2-15,-12-5 2 16,11-20-2-16,15 11 0 0,10-11 1 15,7 20 2 1,10-1-3-16,4 29 0 0,7 43 1 16,-3 39 0-16,0 30 2 15,-4 32 3-15,-4 34-4 16,-6 26-1-16,-15 6 0 16,-17-1 0-16,-7 4 0 15,-8-6 2-15,-34-3-1 16,-8 2-1-16,-24 1-4 0,-18 6-2 15,-18 0-22 1,-7 3-8-16,-7 0-29 0,1-7-8 16,16 4-74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10T21:48:20.8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47 3723 180 0,'7'-47'68'0,"-3"34"-52"0,-1-2 6 0,-3 11 1 0,0 4 1 15,4 13 3-15,-1 15-10 16,1 16-3-16,0 6-8 16,3 7 0-16,0 12 1 0,0 25 1 15,3 12 2-15,1 20 1 16,-1 27 3-1,5 4 4-15,-8 25 1 0,0-6-2 16,-4-10 0-16,4-12 2 16,-7-23 2-16,7-24-11 15,0-29-6-15,0-18-2 16,0-26 0-16,1-24-1 16,-1-26 2-16,0-15-2 15,0-10-1-15,0-12 1 16,0-26-1-16,3-5 0 0,1-7 0 15,7 3 0-15,-1-6 2 16,8 6-3-16,3 10 0 16,4 21-1-16,3 26 0 15,-10 24 4-15,3 26 1 16,0 16 3-16,1 15 3 16,-12 35-2-16,4 6 1 15,1-4-5-15,-1 14-2 16,0-4-3-16,7-3 1 15,-7-9-6-15,4-4-3 16,3-9-23-16,0-12-9 16,1-7-22-16,-8-9-8 15,0-6-54 1</inkml:trace>
  <inkml:trace contextRef="#ctx0" brushRef="#br0" timeOffset="512.734">5616 3623 156 0,'-7'-32'60'0,"4"26"-47"0,-4 0 13 0,7 6 3 15,-4 0-11-15,1 0 0 16,-5 6-1-16,1 6-2 16,0 23-7-16,0 18 4 0,-3 10 1 15,-1 9 5-15,4 38 1 16,-3 15 3-16,-5 32 1 16,8 25-8-16,4 28-4 15,3 3-6-15,3 10-4 16,15-19 0-16,0-32-1 0,10-28 0 15,4-25 0-15,3-21-5 16,0-29 1-16,4-22-5 16,0-22-1-16,0-16-37 15,-11-15-14-15,4-4-55 16</inkml:trace>
  <inkml:trace contextRef="#ctx0" brushRef="#br0" timeOffset="931.49">5793 4971 200 0,'-7'6'77'0,"3"-3"-60"0,1 0 8 0,3 0 2 0,3 1-10 15,4-1 1-15,11-3-7 16,10-3 1-16,14-1-7 16,8-2 4-16,3-6 1 0,3-1-5 15,0 1-1-15,12-4-2 16,-5 6-2-16,8 1-2 16,-11-3 1-16,-4-1-26 15,-7-3-11-15,-6 1-74 16</inkml:trace>
  <inkml:trace contextRef="#ctx0" brushRef="#br0" timeOffset="1562.422">6463 4416 236 0,'3'-10'90'0,"4"7"-70"0,4-6 10 0,-4-1 2 16,4-5-16-16,10-1-1 0,0-9-5 15,7 3-1-15,4-3-5 16,3 6 10-16,4 19 6 0,0 0 1 15,-4 19 2 1,-3 6-4-16,-14 3 0 0,-4 1-4 16,-7 2-1-16,-4 0-8 15,-6 4-2-15,-4 5-2 16,-4 11 1-16,-3 2-4 16,3 0 0-16,-3-6 1 15,4-3 0-15,3-9-3 16,0-1 2-16,7-9 1 15,3-3 0-15,4-3-3 16,14-3 0-16,1-7-1 0,9 0 3 16,8 1 2-16,7-1 4 15,-4-2-4-15,1-1-1 16,-1 0 0 0,0 4 0-16,1-1 0 0,-8 3 2 15,-7 1-1-15,-7 3 2 16,-10 12 2-16,-8 6 2 15,-10 7-3-15,-3 0-1 16,-8 9-1-16,-3-6-2 16,-7-3 1-16,-8 6 1 15,-6-10-3-15,-4 1-2 16,-3-7-1-16,-1 1 0 16,8-10-22-16,3-10-10 15,8-5-23-15,9-7-11 16,5-7-68-16</inkml:trace>
  <inkml:trace contextRef="#ctx0" brushRef="#br0" timeOffset="1924.839">7214 3532 252 0,'4'-69'93'0,"3"47"-72"0,7-19-4 0,-7 32-7 15,7 5 0-15,7 4 6 16,8 16-2-16,2 12 0 16,5 13-8-16,-1 25 7 0,0 22 4 15,-3 9-1-15,3 22 1 16,-7 19-7-16,-3 6-4 15,-4 29-3-15,0-7-3 16,-3-3 1-16,0 9-1 16,-1-12 0-16,1-22 0 15,0-6-7-15,-1-13-3 16,1-19-21-16,0-15-10 16,-4-22-29-16,3-13-11 15,-6-19-21 1</inkml:trace>
  <inkml:trace contextRef="#ctx0" brushRef="#br0" timeOffset="2676.474">8470 4504 188 0,'-7'-4'71'0,"7"8"-55"0,7-4 13 0,-3 6 4 16,3-3-2-16,0 3 2 15,7-3-10-15,0 4-3 16,4-4-12-16,6-3-3 0,5-3 1 16,6-4-3-16,7 4 0 15,4-3-1-15,-4-3 1 16,1 5-13-16,-8-2-3 16,-7 12-60-16,-7 4-27 15,-10 2-3 1</inkml:trace>
  <inkml:trace contextRef="#ctx0" brushRef="#br0" timeOffset="2867.185">8597 5068 192 0,'7'16'71'0,"4"-13"-55"0,14-9 2 15,-8-1-3-15,15-2-4 16,14-7 1-16,10-3-4 15,1 4-3-15,-1-10-2 16,8 6-5-16,6 0-1 0,1 3-56 16,3-3-60-1,-4 7 24-15</inkml:trace>
  <inkml:trace contextRef="#ctx0" brushRef="#br0" timeOffset="3186.496">10358 4827 228 0,'3'9'85'0,"8"-12"-66"0,6-7 1 0,-6 4-2 0,7-10-10 16,6-5 0-16,15-5-4 15,14-2-1-15,7 6-1 16,0 7-2-16,0 8 1 0,-7-2-8 16,0 3 0-16,-4 6-32 15,0 0-12-15,1 0-42 16</inkml:trace>
  <inkml:trace contextRef="#ctx0" brushRef="#br0" timeOffset="3783.256">11292 4002 220 0,'-10'0'82'0,"13"0"-64"0,11 0 9 0,-3-3-2 16,3-3-7-16,7-4 2 15,8 1 0-15,2-4 0 16,8 1-11-16,3 5 6 0,1 4 4 0,-4 6 3 15,-11 4 2 1,-7 5-5-16,-10 7-1 16,-15 3-8-16,-10 19-2 0,-11 12-4 15,-3 3-3-15,0 4 0 16,0-10-1-16,3 0 0 16,4-6 0-16,7-6 0 15,3-7 0-15,7-3-3 16,4-6 2-16,4-3-1 15,7-3 0-15,3-4 0 16,10-2 0-16,8 6 2 16,3-4 0-16,8 4 0 15,3-1 2-15,-4 4-1 16,-3 9-1-16,-4-2 1 16,-7 5 1-16,-3 3 3 15,-7 1 2-15,-11-1 3 0,-4 1 1 16,-10-1-3-16,-7-2-3 15,-7-4-2-15,-7 6-3 16,-8-2-2-16,-6-1 1 16,0-3-6-16,-1 4-3 15,1-7-30-15,0 0-13 16,-4-3-24-16,-7 0-9 16,0-7-38-1</inkml:trace>
  <inkml:trace contextRef="#ctx0" brushRef="#br0" timeOffset="4205.06">10414 3375 168 0,'-18'12'63'0,"4"10"-49"0,-14 16 11 0,10-16 5 16,-6 9-7-16,-8 38 1 15,-7 16-4-15,0 9-3 16,-3 31-9-16,0 20-1 0,-1 11 0 16,1 26-6-16,7 0 0 15,3 22-1-15,11-19 0 16,14-3 0-16,14-22 0 16,14-29-3-16,18-21 0 15,24-25 4-15,11-23 3 16,0-11-19-16,1-20-7 15,9-15-86 1</inkml:trace>
  <inkml:trace contextRef="#ctx0" brushRef="#br0" timeOffset="4657.208">12065 3597 184 0,'-7'-28'71'0,"3"22"-55"0,8-3 2 0,-4 9-3 16,7-7-2-16,7 7 5 15,7 7 1-15,8 11 3 16,2 23-12-16,1 22 12 0,3 12 5 16,-3 25-6-16,-4 23 1 15,-3 8-13-15,-11 17-5 16,-3 5-3-16,-8-2 1 15,-6-1-1-15,-1 1 2 16,-3-16-4-16,0-19 0 16,0-16-4-16,3-9 1 15,1-16-22-15,3-15-11 16,0-16-35-16,3-19-17 16,1-13-6-1</inkml:trace>
  <inkml:trace contextRef="#ctx0" brushRef="#br0" timeOffset="5108.379">12481 3064 204 0,'0'-9'77'0,"0"9"-60"0,7-13 4 0,-3 10-1 15,3-3-3-15,7 0-1 16,4 0-2-16,6-4 1 16,8-2-8-16,0 2 2 0,0 10 4 15,-4 0 2-15,-7 13 3 16,-3 6-1-16,-11 15 1 15,-7 7-3-15,-7 21 1 16,-7 1-3-16,-1-10 0 16,-2 1-3-16,-4-7-1 15,-1 3-5-15,5-6-3 0,6-3-3 16,4-10 1-16,11 0-4 16,6-6-1-16,8-6 5 15,7 6 5-15,3-15-4 16,7 2 0-16,0-2 0 15,4-4 0-15,4 3-40 16,2 1-18-16,1 12-87 16</inkml:trace>
  <inkml:trace contextRef="#ctx0" brushRef="#br0" timeOffset="5480.941">13000 4566 280 0,'18'-3'104'0,"-1"-3"-81"0,18 0 7 0,-13 3-1 0,9-4-9 15,8-2-2-15,7-1-10 16,10 1-5-16,15 0-2 16,7-1-4-16,-1 7 0 15,-6 0-1-15,-8 3 3 16,-3 0-22-16,-7 3-7 0,-3 0-12 15,-1 7-1-15,-10-10-32 16,-7 9-49 0,-4-9 28-16</inkml:trace>
  <inkml:trace contextRef="#ctx0" brushRef="#br0" timeOffset="5963.859">14446 3792 212 0,'21'-32'82'0,"-17"23"-64"0,-1 9 11 0,-3 0 6 15,-3 19-12-15,-4 12-7 16,0 1-5-16,-4 2-7 15,1 7 2-15,-1 3 0 0,1 6 0 16,-1 10-1-16,4-4-1 16,3 0 2-16,8-2-3 15,6-10 0-15,8-7-3 16,7-5-1-16,7-7 3 16,6-7 1-16,1-5-4 15,3-7 1-15,1-6 0 16,-4-6 0-16,-1 3-31 15,-2-7-14-15,-1 1-76 16</inkml:trace>
  <inkml:trace contextRef="#ctx0" brushRef="#br0" timeOffset="6261.91">15032 3679 272 0,'-4'0'104'0,"4"9"-81"0,0 16 3 0,0-6-4 0,0 16-12 16,0 6-1-16,0 9-5 16,-3 16-3-16,-4 28 0 15,0 3-1-15,-4 6 0 16,1 13 0-16,-1 7 0 0,4-14 0 15,7-8 0-15,0-14 0 16,7-2 0-16,4-10-7 16,3-6-3-16,3-12-19 15,1-10-8-15,0-10-80 16</inkml:trace>
  <inkml:trace contextRef="#ctx0" brushRef="#br0" timeOffset="6744.193">15801 3196 176 0,'-4'-6'68'0,"1"6"-52"0,-4 3 10 0,0 3 1 0,0 1-2 15,0 8 0-15,-4 10-6 16,0 10-1-16,-3 9-10 15,-3 6 1-15,-4 28 4 0,-4 23-1 16,0 5 3-16,-3 16-8 16,-4 29-4-16,0-4-2 15,4 23-1-15,4-14 0 16,9-14 2-16,8-17-3 16,11-6-2-16,10-6 2 15,7-13 0-15,4-21 1 16,7-17 0-16,-1-11 0 15,1-14 2-15,0-9-21 16,0-9-7-16,-1-6-20 0,1-13-9 16,0 0-47-1</inkml:trace>
  <inkml:trace contextRef="#ctx0" brushRef="#br0" timeOffset="7432.327">15981 4021 168 0,'-4'-3'66'0,"4"-7"-52"0,0 1 12 15,0 3 1-15,0 6-2 16,4-10 2-16,-1 7-6 0,1-3-1 15,-1-1-11-15,-3 1-3 0,0 3 0 16,0 0-3-16,0 0 0 16,0 0-1-16,0-1-2 15,0 4-2 1,0 0 1-16,0 0 1 0,0 0 2 16,0 0 3-16,0 0 2 15,0 0 1-15,0 0 0 16,0 0-4-16,4 0-3 15,-1 0 2-15,-3 0 0 16,0 0-1-16,4 0-2 16,-4 0 1-16,0 0-1 15,0 0 0-15,0 0 0 16,4 0 0-16,-1 4 2 16,1-1-1-16,3 3 2 15,0 0-2-15,3 4 2 0,4-7 0 16,1 3 1-16,2 0 0 15,1-2 2 1,3 2-5-16,0-6-1 0,4 0 0 16,0-6 2-16,3 2-1 15,0-2 2 1,0 0-2-16,0 3-1 0,-3-7 1 16,-4 7-1-16,0 0-18 15,-6 3-8-15,-5 3-105 16</inkml:trace>
  <inkml:trace contextRef="#ctx0" brushRef="#br0" timeOffset="8227.334">16623 3670 228 0,'-11'3'88'0,"4"0"-69"0,4 0 11 16,3-3 1-16,0 0-13 16,0 0-2-16,3-3-5 15,4-7 0-15,7-2-6 16,4-1-1-16,3-2 0 0,7 2 2 15,1 7 1-15,2-4 5 16,-2 10 3-16,-5 10 0 16,-6 6 4-16,-7 5-5 0,-8 11 2 15,-6 2-5 1,-8 4 1-16,0 0-7 16,-3-4-1-16,0-3-4 0,4-5-1 15,-1 2 1-15,4-3 2 16,3-10-6-16,4 1 1 15,4 0-1-15,3-4 2 16,4 1 1-16,3 3 1 16,3-7 2-16,5 4 1 15,2 9-4-15,4-4 1 16,4 11 0-16,-4 8 2 16,1 7-3-16,-5-3 0 15,-3-4 3-15,-6 1 1 16,-5-3 7-16,-6 2 6 15,-4-2-6-15,-11-1-1 0,-7 1-5 16,-10 2-3-16,-7 4 0 16,-4-3-1-1,0-7 0-15,1 4 0 0,2-7 0 16,1-6 0-16,0-7-5 16,-1-5-1-16,1-1-19 15,0-3-9-15,7-6-2 16,3 7-1-16,7-7-4 15,4-7-1-15,7 1-28 16,7-9-10-16,7-4-15 16</inkml:trace>
  <inkml:trace contextRef="#ctx0" brushRef="#br0" timeOffset="8574.921">17103 3343 200 0,'10'-97'74'0,"1"57"-58"0,6-1 12 0,-9 28-1 16,2 4-11-16,4 9-2 15,4 6 1-15,7 22 2 16,6 16-9-16,5 16 4 0,-1 2 2 15,0 20-1-15,-3 28 2 0,-7-1-4 16,-8 7-1-16,-6 19-6 16,-4 3-3-1,-7-15 0-15,-4 15 1 0,-3-7-3 16,0-15 0-16,0-19 1 16,0-12 0-16,0-16-9 15,-4-6-2-15,1-13-23 16,3-6-8-16,-4-13-79 15</inkml:trace>
  <inkml:trace contextRef="#ctx0" brushRef="#br0" timeOffset="9054.284">18179 3679 196 0,'3'-22'74'0,"-3"16"-58"0,7-4 14 16,-3 10 3-16,-1 3-8 15,4 7 0-15,0 9-5 16,0 18-1-16,1 10-10 15,-1 4-3-15,0 5 0 0,0 13-5 16,0 19-1-16,0 0 2 16,0-1 1-16,0-11-4 15,3 2 1-15,1-3 0 0,3-6 0 16,-3 0-3-16,-1-12 0 16,1-10-29-16,-4-13-14 15,-3-9-71 1</inkml:trace>
  <inkml:trace contextRef="#ctx0" brushRef="#br0" timeOffset="9277.939">17999 4350 228 0,'42'-13'85'0,"-17"1"-66"0,14-7 1 0,-18 10-4 16,18-7-9-16,17-3-2 0,7 0-5 16,1 4 0-16,-1-1 0 15,-3 3-3-15,0 4 0 0,0 3-49 16,-3 0-22-16,-4 2-14 16</inkml:trace>
  <inkml:trace contextRef="#ctx0" brushRef="#br0" timeOffset="9834.123">19272 3666 212 0,'14'-50'82'0,"-7"41"-64"0,4-22 9 0,-7 18-2 16,-1-3-11-16,1-3-1 15,-4 1 2-15,-4-1 2 16,-7 9-9-16,-6 1-2 0,-4 6 0 16,-4 6-3-16,-3 6-2 15,0 20 0-15,-8-4-1 16,1 16 0-16,0 18 2 16,-1 4-1-16,5-1-1 15,6-2 5-15,11-7 4 16,10-6-3-16,11-6-1 15,8-9 4-15,6-7 2 0,3-22-2 16,8 3 2-16,3-12-4 16,4-4-2-16,4-8 0 15,-1-8-1-15,0-11-2 16,-3-7-2-16,-7-9 1 16,-4 6 1-16,-7 3 1 15,-3 15 1-15,-4 4 2 16,-7 22 8-1,-7 22-3-15,-4 19-6 16,-6 9-3-16,-4 6-4 16,-4 10 1-16,-3 21 1 15,0 10 0-15,0-6 0 0,6-6 2 16,8-1-3-16,7 1 0 16,4-4-17-16,3 1-5 15,4-14-20-15,3-14-5 16,3-7-19-16,1-7-6 15,0-15-31 1</inkml:trace>
  <inkml:trace contextRef="#ctx0" brushRef="#br0" timeOffset="10198.654">19960 3845 228 0,'-10'19'88'0,"10"-16"-69"0,3 7 8 16,1-10-1-16,6 0-3 15,4 0 1-15,8 0-9 0,6-4-4 16,14-2-6-16,7-3-4 0,8 2 0 16,-4 1-1-16,-7 3 0 15,-8 3-55 1,-2 9-23-16,-12-5-36 15</inkml:trace>
  <inkml:trace contextRef="#ctx0" brushRef="#br0" timeOffset="10392.887">20077 4218 212 0,'24'-25'82'0,"1"0"-64"0,31-9-4 0,-31 18-6 0,17 3-7 16,4-5-1-16,4-1-2 15,-1 0 1-15,-3 0-89 16,0 7-42-16</inkml:trace>
  <inkml:trace contextRef="#ctx0" brushRef="#br0" timeOffset="11619.859">21943 3538 196 0,'7'-16'74'0,"-7"16"-58"0,10-12 5 0,-10 12-3 15,4-10-3-15,-1 1 1 16,1-1 0-16,0 1 0 16,-1-10-8-16,1 7 4 0,-4-17 3 0,0 14-1 15,0-17 2-15,0-2-5 16,-4-1 1 0,-3 4-7-16,-4 3-1 0,1 0-2 15,-4 6 1-15,-7-7 0 16,-4 8 1-16,-7-1 0 15,-7 9 2-15,-7-3-1 16,1 13 2-16,-1 3-4 16,3 3-2-16,1 13 0 15,3 3 1-15,4 6-1 0,3 9 2 16,4 7-4-16,3 3 0 16,8 3-1-1,-1-3 0-15,11 0 2 16,7 3 0-16,7-3 2 0,11 0 1 15,3-3-1 1,7-10 1-16,14-6 0 0,8-9 3 16,3-7-3-16,0-9-2 15,-4-3 2-15,-7-7 2 16,-3-2 0-16,-4-4 0 16,-6-3-1-16,-8-2 0 15,-4-1 0-15,-2 0 0 16,-5 0-2-16,1 0 1 15,-4 3 0-15,0 6 3 16,-4 4 1-16,-3 9 3 16,0 9-3-16,-3 13-2 15,-1 10-2-15,-3 21-3 0,-3 16 1 16,-4 6 1-16,-1 0-3 16,1 7 0-16,0 15 1 15,4-22 2-15,3-12-1 16,3 6-1-16,1-9-2 15,6-1 1-15,-3-12-30 16,7-3-12-16,-3-6-24 16,6-7-11-16,-3-6-55 15</inkml:trace>
  <inkml:trace contextRef="#ctx0" brushRef="#br0" timeOffset="12731.973">22800 3532 204 0,'14'-22'77'0,"-10"22"-60"0,6-10 10 0,-6 7 1 16,-1-3-8-16,1 6 1 16,-1 0 1-16,1 0 3 15,-4 0-13-15,0 9 2 0,0 10 0 0,0 3-1 16,3 9 2 0,1 13-8-16,-1 10-2 15,1 5-3-15,-4-6 1 16,0 4-2-16,0-1-1 15,-4 4-15-15,1-13-7 0,-1-3-31 16,1 6-11-16,-1-9-55 16</inkml:trace>
  <inkml:trace contextRef="#ctx0" brushRef="#br0" timeOffset="12957.738">22578 4002 256 0,'32'-3'96'0,"-32"3"-75"0,77-16 1 0,-45 10-3 16,7-4-13-16,7-2-1 16,14-1-3-16,10 1 1 15,8-4-2-15,-8 7-3 0,-3-1-1 16,-7 10-47-16,-7 0-21 15,-3 0-33 1</inkml:trace>
  <inkml:trace contextRef="#ctx0" brushRef="#br0" timeOffset="13245.046">23647 3456 244 0,'-11'-25'90'0,"11"16"-70"0,4 9 13 15,-4 9-1-15,3 1-6 16,1 8 2-16,-1 11-12 16,1 11-2-16,-1 20-8 15,-3 12 0-15,0 0 1 0,-3 4-3 16,-1-7-1-16,1 15-3 15,3 1-1-15,3-7-4 0,1-9 1 16,3-12-38-16,0-26-16 16,0 0-73-1</inkml:trace>
  <inkml:trace contextRef="#ctx0" brushRef="#br0" timeOffset="13616.872">23880 3422 228 0,'17'-41'85'0,"-6"25"-66"0,13 7 12 0,-6 6 1 16,10 3-6-16,15 0 2 16,6 0-3-16,4 3 2 0,0 6-15 15,-4 13 0-15,-3 3 1 16,-11 13-1-16,-10 3 3 15,-11 12-2-15,-14 10 0 0,-7 3-10 16,-10 0-1-16,-8-4-4 16,-10-5 0-16,-4 2 2 15,3-2 0-15,8-10 0 16,11-6 2-16,2-13-3 16,12 6 0-16,3-6-1 15,14-6 0-15,0 0 2 16,14-12 0-16,15-7 0 15,-1-6 0-15,4-10-16 16,3-6-4-16,4 1-36 16,0 5-17-16,-3 4-63 15</inkml:trace>
  <inkml:trace contextRef="#ctx0" brushRef="#br0" timeOffset="13948.371">25308 3387 256 0,'-3'-22'96'0,"-1"29"-75"0,4 8 10 16,0-5-2-16,0 9-9 16,0 12-1-16,0 3-7 15,0 23-2-15,0 12-6 16,4-3-3-16,-1 3 0 0,1-3-1 16,-4-7 2-16,0 4-8 15,0-4-1-15,0-2-27 16,0-16-13-16,0-10-77 15</inkml:trace>
  <inkml:trace contextRef="#ctx0" brushRef="#br0" timeOffset="14175.156">24920 3886 236 0,'21'0'88'0,"4"0"-69"0,24 0 11 0,-20 0-2 16,10 0-12-16,6 0-2 15,5-9-8-15,10-1-4 16,7 1-1-16,3 2-4 0,-3-2 2 16,-7-4-26-16,-3 4-11 15,-4 3-74 1</inkml:trace>
  <inkml:trace contextRef="#ctx0" brushRef="#br0" timeOffset="14698.624">26250 3406 196 0,'0'-19'74'0,"-3"7"-58"0,-4-7 12 15,0 16-1-15,0-3-7 0,-4-4 1 16,0 1-6-16,-3-1 1 16,-7 4-9-16,-4 3 0 0,-6 6 0 15,-8 10 1-15,-4 5 0 16,1 4-2-16,3 10-1 16,4 5-3-16,3 1 1 15,4 12-2-15,7 0-1 16,10 1 3-1,8-8 2-15,10-8 0 0,11-7 0 16,10-15 1-16,11-13 3 16,3-10 0-16,4-2 0 15,-4-16-5-15,0-1-3 16,-3-8 0-16,-4 8 1 16,-6-11 1-16,-1 5 3 15,-7 4 3-15,-3 9 2 16,-4 9 1-16,-7 10 2 15,-4 9-3-15,-3 7-1 16,-3 15-6-16,-4 16-1 16,0 9-1-16,0 7-2 0,0 3 1 15,0-7 1-15,3 1-3 16,1-4 0-16,3-9-8 16,0 3-4-16,3-3-29 15,1-3-12-15,-1-7-25 16,1-3-11-16,-1-6-22 15</inkml:trace>
  <inkml:trace contextRef="#ctx0" brushRef="#br0" timeOffset="15078.101">26822 3541 200 0,'-11'-3'77'0,"8"6"-60"0,6-3 13 0,-3 0 1 0,7 3-5 16,7-3-1-16,11 0-9 16,10 0-3-16,11 0-7 15,0 0-4-15,0 3-1 0,-4 4-10 16,-3-4-4-16,-4 6-106 15</inkml:trace>
  <inkml:trace contextRef="#ctx0" brushRef="#br0" timeOffset="15275.888">26938 3974 212 0,'25'0'82'0,"-4"0"-64"0,25-13 9 0,-25 7 0 16,4 0-16-16,6-4-6 15,1 1-14-15,0 3-5 16,0-1-88-16,-1 4-39 16</inkml:trace>
  <inkml:trace contextRef="#ctx0" brushRef="#br0" timeOffset="16096.767">27690 3375 244 0,'-8'0'93'0,"5"0"-72"0,3 0 5 0,0 0-1 15,7 0-3-15,4-10 2 16,10 1-5-16,18-10 1 15,13 0-11-15,8 4 1 0,0 5 3 16,-7 7-7-16,-3 6-1 0,-11 4 1 16,-8 5 1-16,-6 4 1 15,-11 3 2-15,-10-1-5 16,-11 14-3-16,-8-10-1 16,-6 6-1-16,-7-6 2 15,0 0 1-15,0-3-4 16,-1-1-1-16,8-2-2 15,11-6 3-15,-1-1-2 16,15 0-1-16,6 4 3 16,11-1 2-16,4 7 0 15,3 6-1-15,4 4-2 16,0 2 1-16,7 0 1 16,3 7 0-16,4 0 0 15,-4-10 2-15,-3 0 5 0,-7 3 4 16,-8-9 0-16,-10 3 1 15,-6-3-6-15,-12-3-2 16,-10 0 0-16,-11 0 0 16,-3 0-5-16,-7 3-1 15,-4-10-6-15,0 1 0 16,-7-4-16-16,4-9-4 16,3 0-6-16,7 0 1 15,8-6 5-15,6-1 2 16,7 1-3-16,11-3-1 15,11-4-20-15,7-2-5 16,3-4-33 0</inkml:trace>
  <inkml:trace contextRef="#ctx0" brushRef="#br0" timeOffset="16563.899">29136 3397 228 0,'-7'-6'88'0,"-4"12"-69"0,-13 0 11 0,9 0-2 16,-9 4-5-16,-11 5 0 16,-11 1-8-16,0-3-2 15,0 5-7-15,0 11 0 0,4-7 1 16,6 9-3-16,5 13-1 15,6 9-1-15,7 7-2 16,8-1 3-16,10-2 0 16,10-7 3-16,19-6 1 15,16-7 1-15,15-5 2 16,4-10-1-16,-1-10 0 16,15-9-5-16,0-9-1 15,3-6 14-15,0-17 8 16,-11-5-3-16,-6-10-3 15,-11-9-9-15,-14 6-4 16,-15-4-3-16,-17 11 0 16,-17-7-4-16,-29 0-2 15,-21 6-1-15,-7-3 0 16,-7 3-22-16,-7 13-10 16,-7 15-14-16,-1 7-5 0,8 6-5 15,7 6-3-15,4 7-51 16</inkml:trace>
  <inkml:trace contextRef="#ctx0" brushRef="#br0" timeOffset="17492.308">27379 2149 228 0,'14'-13'88'0,"-3"16"-69"0,13 13 19 0,-9-3 6 0,6 24-10 16,0 20 0-16,0 12-15 15,-3 15-6-15,-4 36-8 16,-11 8-4-16,-10 35 0 16,-14 10 1-16,-14 8 1 15,-4 4-4-15,0-6 1 0,8-3 0 16,6-19 2-16,11-23-1 15,10-27-1-15,11-10 3 16,11-25 0-16,10-9-1 16,11-16-2-16,3-6 3 15,1-7 2-15,-1-12-2 16,4-3-2-16,7-3 0 16,14-7 1-16,14-6-3 15,0 7 0-15,4-7 1 0,17-3 0 16,11 0 0-1,0 0 2-15,14-6-1 0,14-1-1 16,-4-2 1-16,8-1-1 16,17-8-3-16,-10 2 2 15,3 0 3-15,8-9 1 16,-22 0 1-16,-18-3 2 16,-10 0 1-16,-11-4 1 15,-10-2-4-15,-11-4-1 16,7-3-1-16,-10-2-2 15,-15 2 1-15,-6-6 1 16,-4-10-1-16,-4-21-1 16,-3-19 1-16,-11-1-1 15,-17-5 0-15,-18-29 0 0,-14-6 0 16,-14-3 2-16,-18-28-1 16,-25 15 2-1,-13-2-4-15,2-1 0 0,5 25-1 16,6 25 0-1,-3 29 4-15,0 19 1 0,0 15-4 16,3 9 1-16,8 7 0 16,7 12 0-16,-1-3 0 15,-3-3 2-15,-14-3 1 16,-21 3 1-16,-11-3-2 16,-46 7 1-16,-24 2 0 15,-57 16 1-15,-28 16-5 16,-21 9 1-16,-25 9-5 0,18 1-1 15,28-4-15-15,42-15-4 16,25-10-82-16,31-9-36 16,33-38 18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332592-0D55-4521-85DF-3CCCE06BAF90}" type="datetimeFigureOut">
              <a:rPr lang="en-US" smtClean="0"/>
              <a:t>11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44E4B-A7E5-4A7D-B571-B7EAA8377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07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F102787-97B5-4F59-A0F8-01DC6C35E7E3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55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7B1049C-A090-4E27-9CF3-15A8BA36330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741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05963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4045960-0A46-4095-A0C7-C5C85B4D1E3F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843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6318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D8C513-5ED7-4E01-A858-7F82C69298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5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customXml" Target="../ink/ink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customXml" Target="../ink/ink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CD5A2-FD94-4DD3-A39E-6C3C25FE7A7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7D1F66-0D51-43F2-AB05-8E8224A093C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ted Mathematics</a:t>
            </a:r>
          </a:p>
        </p:txBody>
      </p:sp>
    </p:spTree>
    <p:extLst>
      <p:ext uri="{BB962C8B-B14F-4D97-AF65-F5344CB8AC3E}">
        <p14:creationId xmlns:p14="http://schemas.microsoft.com/office/powerpoint/2010/main" val="3859344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PQuestion"/>
          <p:cNvSpPr>
            <a:spLocks noGrp="1" noChangeArrowheads="1"/>
          </p:cNvSpPr>
          <p:nvPr>
            <p:ph type="title" idx="4294967295"/>
          </p:nvPr>
        </p:nvSpPr>
        <p:spPr>
          <a:xfrm>
            <a:off x="2682239" y="263843"/>
            <a:ext cx="6827520" cy="914400"/>
          </a:xfrm>
        </p:spPr>
        <p:txBody>
          <a:bodyPr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is a graph of a function?</a:t>
            </a: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891" y="2302098"/>
            <a:ext cx="5316217" cy="291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770B28E-5802-4709-B77A-A73967FD4374}"/>
                  </a:ext>
                </a:extLst>
              </p14:cNvPr>
              <p14:cNvContentPartPr/>
              <p14:nvPr/>
            </p14:nvContentPartPr>
            <p14:xfrm>
              <a:off x="5253840" y="1950840"/>
              <a:ext cx="5231520" cy="3822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770B28E-5802-4709-B77A-A73967FD437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44480" y="1941480"/>
                <a:ext cx="5250240" cy="3841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51021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75" y="176574"/>
            <a:ext cx="7772400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r>
              <a:rPr lang="en-US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f(x) = 3x - 2, find: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7923" y="1143000"/>
            <a:ext cx="7772400" cy="3577903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>
            <a:spAutoFit/>
          </a:bodyPr>
          <a:lstStyle/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  </a:t>
            </a:r>
            <a:r>
              <a:rPr lang="en-US" alt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)</a:t>
            </a:r>
          </a:p>
          <a:p>
            <a:pPr algn="ctr">
              <a:buFontTx/>
              <a:buNone/>
            </a:pPr>
            <a:endParaRPr lang="en-US" altLang="en-US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FontTx/>
              <a:buNone/>
            </a:pPr>
            <a:endParaRPr lang="en-US" altLang="en-US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FontTx/>
              <a:buNone/>
            </a:pPr>
            <a:endParaRPr lang="en-US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 </a:t>
            </a:r>
            <a:r>
              <a:rPr lang="en-US" alt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2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B45E31E-4249-4751-A197-715A74B1AD8B}"/>
                  </a:ext>
                </a:extLst>
              </p14:cNvPr>
              <p14:cNvContentPartPr/>
              <p14:nvPr/>
            </p14:nvContentPartPr>
            <p14:xfrm>
              <a:off x="1108800" y="910080"/>
              <a:ext cx="8153640" cy="3743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B45E31E-4249-4751-A197-715A74B1AD8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99440" y="900720"/>
                <a:ext cx="8172360" cy="37623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537734257"/>
      </p:ext>
    </p:extLst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7480" y="83820"/>
            <a:ext cx="8975725" cy="81026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</a:t>
            </a:r>
            <a:r>
              <a:rPr lang="en-US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z) = z</a:t>
            </a:r>
            <a:r>
              <a:rPr lang="en-US" alt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4z + 9, find </a:t>
            </a:r>
            <a:r>
              <a:rPr lang="en-US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3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2C32150-34DE-445A-8726-DF0258DDDC3B}"/>
                  </a:ext>
                </a:extLst>
              </p14:cNvPr>
              <p14:cNvContentPartPr/>
              <p14:nvPr/>
            </p14:nvContentPartPr>
            <p14:xfrm>
              <a:off x="1636920" y="707040"/>
              <a:ext cx="9381960" cy="1427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2C32150-34DE-445A-8726-DF0258DDDC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27560" y="697680"/>
                <a:ext cx="9400680" cy="14457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93038640"/>
      </p:ext>
    </p:extLst>
  </p:cSld>
  <p:clrMapOvr>
    <a:masterClrMapping/>
  </p:clrMapOvr>
  <p:transition>
    <p:cover dir="r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186475" y="0"/>
            <a:ext cx="3750923" cy="931863"/>
          </a:xfrm>
        </p:spPr>
        <p:txBody>
          <a:bodyPr/>
          <a:lstStyle/>
          <a:p>
            <a:pPr algn="ctr"/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6561" y="931863"/>
            <a:ext cx="962051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g(x) = x</a:t>
            </a:r>
            <a:r>
              <a:rPr lang="en-US" altLang="en-US" sz="3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2, find g(4)</a:t>
            </a: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f(x) = 2x + 1, find f(3) – f(1)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5337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5958" y="1008381"/>
            <a:ext cx="10178322" cy="45262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</a:p>
          <a:p>
            <a:pPr marL="0" indent="0"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s will be able to:</a:t>
            </a:r>
          </a:p>
          <a:p>
            <a:pPr marL="0" indent="0"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  To determine if a relation is a      </a:t>
            </a:r>
          </a:p>
          <a:p>
            <a:pPr marL="0" indent="0"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function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0" indent="0"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  To find the value of a function.</a:t>
            </a:r>
          </a:p>
          <a:p>
            <a:pPr marL="0" indent="0">
              <a:buNone/>
            </a:pP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6450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AutoShape 2"/>
          <p:cNvSpPr>
            <a:spLocks noChangeArrowheads="1"/>
          </p:cNvSpPr>
          <p:nvPr/>
        </p:nvSpPr>
        <p:spPr bwMode="auto">
          <a:xfrm>
            <a:off x="6913880" y="320548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altLang="en-US" sz="67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s</a:t>
            </a:r>
            <a:endParaRPr lang="en-US" altLang="en-US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5577" y="952500"/>
            <a:ext cx="11840845" cy="41148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altLang="en-US" sz="3200" b="1" u="sng" dirty="0">
                <a:solidFill>
                  <a:srgbClr val="CF0E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a relation in which each element of the domain is paired with </a:t>
            </a:r>
            <a:r>
              <a:rPr lang="en-US" altLang="en-US" sz="32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ctly one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lement of the range. Another way of saying it is that there is </a:t>
            </a:r>
            <a:r>
              <a:rPr lang="en-US" altLang="en-US" sz="3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and only one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utput (</a:t>
            </a:r>
            <a:r>
              <a:rPr lang="en-US" alt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with each input (</a:t>
            </a:r>
            <a:r>
              <a:rPr lang="en-US" alt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</p:txBody>
      </p:sp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4704080" y="2844800"/>
            <a:ext cx="2057400" cy="17526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  <a:contourClr>
              <a:schemeClr val="fol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8000" i="1">
                <a:latin typeface="Times New Roman" panose="02020603050405020304" pitchFamily="18" charset="0"/>
              </a:rPr>
              <a:t>f</a:t>
            </a:r>
            <a:r>
              <a:rPr lang="en-US" altLang="en-US" sz="8000">
                <a:latin typeface="Times New Roman" panose="02020603050405020304" pitchFamily="18" charset="0"/>
              </a:rPr>
              <a:t>(</a:t>
            </a:r>
            <a:r>
              <a:rPr lang="en-US" altLang="en-US" sz="8000" i="1">
                <a:latin typeface="Times New Roman" panose="02020603050405020304" pitchFamily="18" charset="0"/>
              </a:rPr>
              <a:t>x</a:t>
            </a:r>
            <a:r>
              <a:rPr lang="en-US" altLang="en-US" sz="8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2265680" y="2672080"/>
            <a:ext cx="590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72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8533130" y="2595880"/>
            <a:ext cx="8953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72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0456" name="AutoShape 8"/>
          <p:cNvSpPr>
            <a:spLocks noChangeArrowheads="1"/>
          </p:cNvSpPr>
          <p:nvPr/>
        </p:nvSpPr>
        <p:spPr bwMode="auto">
          <a:xfrm>
            <a:off x="3180080" y="320548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0289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8"/>
            <a:ext cx="5095875" cy="955675"/>
          </a:xfrm>
        </p:spPr>
        <p:txBody>
          <a:bodyPr>
            <a:normAutofit/>
          </a:bodyPr>
          <a:lstStyle/>
          <a:p>
            <a:r>
              <a:rPr lang="en-US" altLang="en-US" sz="5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 Notation</a:t>
            </a:r>
          </a:p>
        </p:txBody>
      </p:sp>
      <p:sp>
        <p:nvSpPr>
          <p:cNvPr id="358403" name="AutoShape 3"/>
          <p:cNvSpPr>
            <a:spLocks/>
          </p:cNvSpPr>
          <p:nvPr/>
        </p:nvSpPr>
        <p:spPr bwMode="auto">
          <a:xfrm>
            <a:off x="3261360" y="4714241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5190"/>
              <a:gd name="adj5" fmla="val -227560"/>
              <a:gd name="adj6" fmla="val -7264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358404" name="AutoShape 4"/>
          <p:cNvSpPr>
            <a:spLocks/>
          </p:cNvSpPr>
          <p:nvPr/>
        </p:nvSpPr>
        <p:spPr bwMode="auto">
          <a:xfrm>
            <a:off x="8290560" y="4028441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30968"/>
              <a:gd name="adj5" fmla="val -126583"/>
              <a:gd name="adj6" fmla="val -5818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Input</a:t>
            </a:r>
          </a:p>
        </p:txBody>
      </p:sp>
      <p:sp>
        <p:nvSpPr>
          <p:cNvPr id="358405" name="AutoShape 5"/>
          <p:cNvSpPr>
            <a:spLocks/>
          </p:cNvSpPr>
          <p:nvPr/>
        </p:nvSpPr>
        <p:spPr bwMode="auto">
          <a:xfrm>
            <a:off x="5699760" y="4561840"/>
            <a:ext cx="2141538" cy="1200150"/>
          </a:xfrm>
          <a:prstGeom prst="borderCallout2">
            <a:avLst>
              <a:gd name="adj1" fmla="val 9523"/>
              <a:gd name="adj2" fmla="val -3560"/>
              <a:gd name="adj3" fmla="val 9523"/>
              <a:gd name="adj4" fmla="val -9338"/>
              <a:gd name="adj5" fmla="val -100926"/>
              <a:gd name="adj6" fmla="val -1556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Name of Function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18484"/>
              </p:ext>
            </p:extLst>
          </p:nvPr>
        </p:nvGraphicFramePr>
        <p:xfrm>
          <a:off x="2499360" y="1582104"/>
          <a:ext cx="571500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546100" imgH="190500" progId="Equation.DSMT4">
                  <p:embed/>
                </p:oleObj>
              </mc:Choice>
              <mc:Fallback>
                <p:oleObj name="Equation" r:id="rId5" imgW="546100" imgH="1905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60" y="1582104"/>
                        <a:ext cx="5715000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13944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6204" y="142239"/>
            <a:ext cx="11399592" cy="845641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ctr">
            <a:noAutofit/>
          </a:bodyPr>
          <a:lstStyle/>
          <a:p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whether each relation is a function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3196" y="1033463"/>
            <a:ext cx="9144000" cy="70389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pPr marL="0" indent="0" algn="l">
              <a:buNone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)  {(2, 3), (3, 0), (5, 2), (4, 3)}</a:t>
            </a: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176B53A-BC06-44E1-84BB-3742E7ACB120}"/>
                  </a:ext>
                </a:extLst>
              </p14:cNvPr>
              <p14:cNvContentPartPr/>
              <p14:nvPr/>
            </p14:nvContentPartPr>
            <p14:xfrm>
              <a:off x="1874520" y="850320"/>
              <a:ext cx="4601520" cy="3120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176B53A-BC06-44E1-84BB-3742E7ACB12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65160" y="840960"/>
                <a:ext cx="4620240" cy="3139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213800829"/>
      </p:ext>
    </p:extLst>
  </p:cSld>
  <p:clrMapOvr>
    <a:masterClrMapping/>
  </p:clrMapOvr>
  <p:transition spd="med"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04520" y="170339"/>
            <a:ext cx="10982960" cy="916781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ctr">
            <a:noAutofit/>
          </a:bodyPr>
          <a:lstStyle/>
          <a:p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whether the relation is a function.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9307" y="983659"/>
            <a:ext cx="9144000" cy="762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pPr marL="0" indent="0" algn="l">
              <a:buNone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2)	 {(4, 1), (5, 2), (5, 3), (6, 6), (1, 9)}</a:t>
            </a:r>
            <a:endParaRPr lang="en-US" altLang="en-US" sz="4000" dirty="0">
              <a:solidFill>
                <a:srgbClr val="CF0E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194F60-C0BC-4BC4-92A1-484184BB7C4E}"/>
                  </a:ext>
                </a:extLst>
              </p14:cNvPr>
              <p14:cNvContentPartPr/>
              <p14:nvPr/>
            </p14:nvContentPartPr>
            <p14:xfrm>
              <a:off x="3709800" y="897840"/>
              <a:ext cx="4245840" cy="4040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194F60-C0BC-4BC4-92A1-484184BB7C4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00440" y="888480"/>
                <a:ext cx="4264560" cy="40590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496641270"/>
      </p:ext>
    </p:extLst>
  </p:cSld>
  <p:clrMapOvr>
    <a:masterClrMapping/>
  </p:clrMapOvr>
  <p:transition spd="med">
    <p:cover dir="r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4160" y="0"/>
            <a:ext cx="11887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  <a:p>
            <a:pPr algn="ctr"/>
            <a:endParaRPr 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if the following are functions?</a:t>
            </a:r>
          </a:p>
        </p:txBody>
      </p:sp>
      <p:sp>
        <p:nvSpPr>
          <p:cNvPr id="5" name="Rectangle 4"/>
          <p:cNvSpPr/>
          <p:nvPr/>
        </p:nvSpPr>
        <p:spPr>
          <a:xfrm>
            <a:off x="264160" y="1778657"/>
            <a:ext cx="900233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1,3), (2,3), (3,3)}</a:t>
            </a: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4,6), (8,9), (10,6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-4,3), (0,9), (23,-15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-1,7), (-4,13), (-4,23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8749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49515" y="179957"/>
            <a:ext cx="6292970" cy="533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 fontScale="90000"/>
          </a:bodyPr>
          <a:lstStyle/>
          <a:p>
            <a:r>
              <a:rPr lang="en-US" altLang="en-US" b="1" u="sng" dirty="0">
                <a:solidFill>
                  <a:srgbClr val="CF0E30"/>
                </a:solidFill>
              </a:rPr>
              <a:t>Vertical Line Test (Pencil Test)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6003" y="1021078"/>
            <a:ext cx="11779994" cy="5257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>
            <a:normAutofit/>
          </a:bodyPr>
          <a:lstStyle/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any vertical line passes through more than one point of the graph, then that relation is not a function.</a:t>
            </a:r>
          </a:p>
          <a:p>
            <a:pPr algn="ctr"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these functions?</a:t>
            </a:r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3488053"/>
            <a:ext cx="222885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385" y="3373753"/>
            <a:ext cx="23622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237" y="3649978"/>
            <a:ext cx="2111883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D2E8C3-A155-46A8-971A-51942ACB3D92}"/>
                  </a:ext>
                </a:extLst>
              </p14:cNvPr>
              <p14:cNvContentPartPr/>
              <p14:nvPr/>
            </p14:nvContentPartPr>
            <p14:xfrm>
              <a:off x="1987560" y="2464560"/>
              <a:ext cx="9197640" cy="4233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D2E8C3-A155-46A8-971A-51942ACB3D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78200" y="2455200"/>
                <a:ext cx="9216360" cy="42519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2094170"/>
      </p:ext>
    </p:extLst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84320" y="191288"/>
            <a:ext cx="4023360" cy="533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 fontScale="90000"/>
          </a:bodyPr>
          <a:lstStyle/>
          <a:p>
            <a:r>
              <a:rPr lang="en-US" altLang="en-US" b="1" u="sng" dirty="0">
                <a:solidFill>
                  <a:srgbClr val="CF0E30"/>
                </a:solidFill>
              </a:rPr>
              <a:t>Vertical Line Test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3635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87" y="3786655"/>
            <a:ext cx="2987931" cy="2544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081" y="3786654"/>
            <a:ext cx="3075173" cy="2544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457" y="1016877"/>
            <a:ext cx="2937392" cy="214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3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081" y="1016877"/>
            <a:ext cx="3075173" cy="214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528BF32-64EC-426C-81DB-8D0EDD3836F8}"/>
                  </a:ext>
                </a:extLst>
              </p14:cNvPr>
              <p14:cNvContentPartPr/>
              <p14:nvPr/>
            </p14:nvContentPartPr>
            <p14:xfrm>
              <a:off x="523080" y="322200"/>
              <a:ext cx="11095200" cy="5970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528BF32-64EC-426C-81DB-8D0EDD3836F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3720" y="312840"/>
                <a:ext cx="11113920" cy="59889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56660562"/>
      </p:ext>
    </p:extLst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FBE78BE0981A4F258288EA2D15C2F1F3"/>
  <p:tag name="SLIDEID" val="FBE78BE0981A4F258288EA2D15C2F1F3"/>
  <p:tag name="SLIDEORDER" val="1"/>
  <p:tag name="SLIDETYPE" val="Q"/>
  <p:tag name="DEMOGRAPHIC" val="False"/>
  <p:tag name="SPEEDSCORING" val="False"/>
  <p:tag name="VALUES" val="Correct¤Incorrect"/>
  <p:tag name="TOTALRESPONSES" val="32"/>
  <p:tag name="SLICED" val="False"/>
  <p:tag name="RESPONSES" val="COM12,1,32,1;2;1;1;1;1;1;1;1;2;1;2;2;2;1;1;2;2;2;1;2;2;2;1;1;1;2;1;1;1;2;2;"/>
  <p:tag name="CHARTSTRINGSTD" val="18 14"/>
  <p:tag name="CHARTSTRINGREV" val="14 18"/>
  <p:tag name="CHARTSTRINGSTDPER" val="0.5625 0.4375"/>
  <p:tag name="CHARTSTRINGREVPER" val="0.4375 0.5625"/>
  <p:tag name="QUESTIONALIAS" val="Is this a graph of a function?"/>
  <p:tag name="ANSWERSALIAS" val="Yes¤No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5</TotalTime>
  <Words>335</Words>
  <Application>Microsoft Office PowerPoint</Application>
  <PresentationFormat>Widescreen</PresentationFormat>
  <Paragraphs>56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</vt:lpstr>
      <vt:lpstr>Times New Roman</vt:lpstr>
      <vt:lpstr>Retrospect</vt:lpstr>
      <vt:lpstr>Equation</vt:lpstr>
      <vt:lpstr>Functions</vt:lpstr>
      <vt:lpstr>PowerPoint Presentation</vt:lpstr>
      <vt:lpstr>Functions</vt:lpstr>
      <vt:lpstr>Function Notation</vt:lpstr>
      <vt:lpstr>Determine whether each relation is a function.</vt:lpstr>
      <vt:lpstr>Determine whether the relation is a function.</vt:lpstr>
      <vt:lpstr>PowerPoint Presentation</vt:lpstr>
      <vt:lpstr>Vertical Line Test (Pencil Test)</vt:lpstr>
      <vt:lpstr>Vertical Line Test</vt:lpstr>
      <vt:lpstr>Is this a graph of a function?</vt:lpstr>
      <vt:lpstr>Given f(x) = 3x - 2, find:</vt:lpstr>
      <vt:lpstr>Given h (z) = z2 - 4z + 9, find h (-3)</vt:lpstr>
      <vt:lpstr>Try The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main and Range</dc:title>
  <dc:creator>Michael Kuniega</dc:creator>
  <cp:lastModifiedBy>Michael Kuniega</cp:lastModifiedBy>
  <cp:revision>5</cp:revision>
  <dcterms:created xsi:type="dcterms:W3CDTF">2019-11-10T21:00:25Z</dcterms:created>
  <dcterms:modified xsi:type="dcterms:W3CDTF">2019-11-10T21:49:05Z</dcterms:modified>
</cp:coreProperties>
</file>